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2.xml" ContentType="application/vnd.openxmlformats-officedocument.presentationml.notesSlide+xml"/>
  <Override PartName="/ppt/comments/comment1.xml" ContentType="application/vnd.openxmlformats-officedocument.presentationml.comments+xml"/>
  <Override PartName="/ppt/notesSlides/notesSlide3.xml" ContentType="application/vnd.openxmlformats-officedocument.presentationml.notesSlide+xml"/>
  <Override PartName="/ppt/tags/tag1.xml" ContentType="application/vnd.openxmlformats-officedocument.presentationml.tags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tags/tag2.xml" ContentType="application/vnd.openxmlformats-officedocument.presentationml.tags+xml"/>
  <Override PartName="/ppt/notesSlides/notesSlide6.xml" ContentType="application/vnd.openxmlformats-officedocument.presentationml.notesSlide+xml"/>
  <Override PartName="/ppt/tags/tag3.xml" ContentType="application/vnd.openxmlformats-officedocument.presentationml.tags+xml"/>
  <Override PartName="/ppt/notesSlides/notesSlide7.xml" ContentType="application/vnd.openxmlformats-officedocument.presentationml.notesSlide+xml"/>
  <Override PartName="/ppt/tags/tag4.xml" ContentType="application/vnd.openxmlformats-officedocument.presentationml.tags+xml"/>
  <Override PartName="/ppt/notesSlides/notesSlide8.xml" ContentType="application/vnd.openxmlformats-officedocument.presentationml.notesSlide+xml"/>
  <Override PartName="/ppt/tags/tag5.xml" ContentType="application/vnd.openxmlformats-officedocument.presentationml.tags+xml"/>
  <Override PartName="/ppt/notesSlides/notesSlide9.xml" ContentType="application/vnd.openxmlformats-officedocument.presentationml.notesSlide+xml"/>
  <Override PartName="/ppt/tags/tag6.xml" ContentType="application/vnd.openxmlformats-officedocument.presentationml.tags+xml"/>
  <Override PartName="/ppt/notesSlides/notesSlide10.xml" ContentType="application/vnd.openxmlformats-officedocument.presentationml.notesSlide+xml"/>
  <Override PartName="/ppt/tags/tag7.xml" ContentType="application/vnd.openxmlformats-officedocument.presentationml.tags+xml"/>
  <Override PartName="/ppt/notesSlides/notesSlide11.xml" ContentType="application/vnd.openxmlformats-officedocument.presentationml.notesSlide+xml"/>
  <Override PartName="/ppt/tags/tag8.xml" ContentType="application/vnd.openxmlformats-officedocument.presentationml.tags+xml"/>
  <Override PartName="/ppt/notesSlides/notesSlide12.xml" ContentType="application/vnd.openxmlformats-officedocument.presentationml.notesSlide+xml"/>
  <Override PartName="/ppt/tags/tag9.xml" ContentType="application/vnd.openxmlformats-officedocument.presentationml.tags+xml"/>
  <Override PartName="/ppt/notesSlides/notesSlide13.xml" ContentType="application/vnd.openxmlformats-officedocument.presentationml.notesSlide+xml"/>
  <Override PartName="/ppt/tags/tag10.xml" ContentType="application/vnd.openxmlformats-officedocument.presentationml.tags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tags/tag11.xml" ContentType="application/vnd.openxmlformats-officedocument.presentationml.tags+xml"/>
  <Override PartName="/ppt/notesSlides/notesSlide16.xml" ContentType="application/vnd.openxmlformats-officedocument.presentationml.notesSlide+xml"/>
  <Override PartName="/ppt/tags/tag12.xml" ContentType="application/vnd.openxmlformats-officedocument.presentationml.tags+xml"/>
  <Override PartName="/ppt/notesSlides/notesSlide1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&#65279;<?xml version="1.0" encoding="utf-8"?><Relationships xmlns="http://schemas.openxmlformats.org/package/2006/relationships"><Relationship Type="http://schemas.openxmlformats.org/package/2006/relationships/metadata/core-properties" Target="docProps/core.xml" Id="rId3" /><Relationship Type="http://schemas.openxmlformats.org/package/2006/relationships/metadata/thumbnail" Target="docProps/thumbnail.jpeg" Id="rId2" /><Relationship Type="http://schemas.openxmlformats.org/officeDocument/2006/relationships/officeDocument" Target="ppt/presentation.xml" Id="rId1" /><Relationship Type="http://schemas.openxmlformats.org/officeDocument/2006/relationships/extended-properties" Target="docProps/app.xml" Id="rId4" /><Relationship Type="http://schemas.microsoft.com/office/2007/relationships/ui/extensibility" Target="/customUI/customUI14.xml" Id="Rbad32f4a5c3244a4" 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  <p:sldMasterId id="2147483672" r:id="rId3"/>
  </p:sldMasterIdLst>
  <p:notesMasterIdLst>
    <p:notesMasterId r:id="rId26"/>
  </p:notesMasterIdLst>
  <p:sldIdLst>
    <p:sldId id="259" r:id="rId4"/>
    <p:sldId id="281" r:id="rId5"/>
    <p:sldId id="357" r:id="rId6"/>
    <p:sldId id="358" r:id="rId7"/>
    <p:sldId id="360" r:id="rId8"/>
    <p:sldId id="347" r:id="rId9"/>
    <p:sldId id="365" r:id="rId10"/>
    <p:sldId id="362" r:id="rId11"/>
    <p:sldId id="348" r:id="rId12"/>
    <p:sldId id="367" r:id="rId13"/>
    <p:sldId id="366" r:id="rId14"/>
    <p:sldId id="368" r:id="rId15"/>
    <p:sldId id="369" r:id="rId16"/>
    <p:sldId id="370" r:id="rId17"/>
    <p:sldId id="371" r:id="rId18"/>
    <p:sldId id="372" r:id="rId19"/>
    <p:sldId id="363" r:id="rId20"/>
    <p:sldId id="373" r:id="rId21"/>
    <p:sldId id="374" r:id="rId22"/>
    <p:sldId id="354" r:id="rId23"/>
    <p:sldId id="375" r:id="rId24"/>
    <p:sldId id="346" r:id="rId25"/>
  </p:sldIdLst>
  <p:sldSz cx="12192000" cy="6858000"/>
  <p:notesSz cx="6858000" cy="9144000"/>
  <p:defaultTextStyle>
    <a:defPPr>
      <a:defRPr lang="vi-V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3" name="Author" initials="A" lastIdx="1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xmlns="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221" autoAdjust="0"/>
    <p:restoredTop sz="94660"/>
  </p:normalViewPr>
  <p:slideViewPr>
    <p:cSldViewPr snapToGrid="0">
      <p:cViewPr varScale="1">
        <p:scale>
          <a:sx n="58" d="100"/>
          <a:sy n="58" d="100"/>
        </p:scale>
        <p:origin x="-87" y="-66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notesMaster" Target="notesMasters/notesMaster1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8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presProps" Target="presProps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tableStyles" Target="tableStyles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commentAuthors" Target="commentAuthors.xml"/><Relationship Id="rId30" Type="http://schemas.openxmlformats.org/officeDocument/2006/relationships/theme" Target="theme/theme1.xml"/></Relationships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3" dt="2021-07-25T23:05:45.019" idx="1">
    <p:pos x="1366" y="346"/>
    <p:text>slide 3
- Slide 3:  Ký hiệu hoạt động (trong file gợi ý hoặc khác)
điều chỉnh lại font chữ về time new roman</p:text>
  </p:cm>
</p:cmLst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E1A6C867-5640-4890-9BBB-DBBB33C62E0E}" type="doc">
      <dgm:prSet loTypeId="urn:microsoft.com/office/officeart/2005/8/layout/vList2" loCatId="list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8E595FF9-7F13-4589-ADB1-A98CFA417FE8}">
      <dgm:prSet phldrT="[Text]"/>
      <dgm:spPr>
        <a:solidFill>
          <a:schemeClr val="accent1">
            <a:lumMod val="60000"/>
            <a:lumOff val="40000"/>
          </a:schemeClr>
        </a:solidFill>
        <a:ln>
          <a:solidFill>
            <a:schemeClr val="accent1">
              <a:lumMod val="40000"/>
              <a:lumOff val="60000"/>
            </a:schemeClr>
          </a:solidFill>
        </a:ln>
      </dgm:spPr>
      <dgm:t>
        <a:bodyPr/>
        <a:lstStyle/>
        <a:p>
          <a:r>
            <a:rPr kumimoji="0" lang="en-US" altLang="en-US" b="1" i="0" u="none" strike="noStrike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1. </a:t>
          </a:r>
          <a:r>
            <a:rPr kumimoji="0" lang="en-US" altLang="en-US" b="1" i="0" u="none" strike="noStrike" cap="none" normalizeH="0" baseline="0" dirty="0" err="1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Giáo</a:t>
          </a:r>
          <a:r>
            <a:rPr kumimoji="0" lang="en-US" altLang="en-US" b="1" i="0" u="none" strike="noStrike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kumimoji="0" lang="en-US" altLang="en-US" b="1" i="0" u="none" strike="noStrike" cap="none" normalizeH="0" baseline="0" dirty="0" err="1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viên</a:t>
          </a:r>
          <a:endParaRPr lang="en-US" dirty="0"/>
        </a:p>
      </dgm:t>
    </dgm:pt>
    <dgm:pt modelId="{B327BC0A-A89C-479E-B8CD-C46EF1DB42D9}" type="parTrans" cxnId="{98EF93F6-9645-42BA-9EDE-0684263968A6}">
      <dgm:prSet/>
      <dgm:spPr/>
      <dgm:t>
        <a:bodyPr/>
        <a:lstStyle/>
        <a:p>
          <a:endParaRPr lang="en-US"/>
        </a:p>
      </dgm:t>
    </dgm:pt>
    <dgm:pt modelId="{41D8AE83-6358-42AE-B439-0EFC9D377ED1}" type="sibTrans" cxnId="{98EF93F6-9645-42BA-9EDE-0684263968A6}">
      <dgm:prSet/>
      <dgm:spPr/>
      <dgm:t>
        <a:bodyPr/>
        <a:lstStyle/>
        <a:p>
          <a:endParaRPr lang="en-US"/>
        </a:p>
      </dgm:t>
    </dgm:pt>
    <dgm:pt modelId="{ECA0ABAF-B23C-4736-AEB9-5FAE681D07FA}">
      <dgm:prSet phldrT="[Text]"/>
      <dgm:spPr/>
      <dgm:t>
        <a:bodyPr/>
        <a:lstStyle/>
        <a:p>
          <a:r>
            <a:rPr lang="vi-VN" altLang="en-US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SGK, kế hoạch bài dạy</a:t>
          </a:r>
          <a:r>
            <a:rPr lang="en-US" altLang="en-US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, </a:t>
          </a:r>
          <a:r>
            <a:rPr lang="en-US" altLang="en-US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phiếu</a:t>
          </a:r>
          <a:r>
            <a:rPr lang="en-US" altLang="en-US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altLang="en-US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bài</a:t>
          </a:r>
          <a:r>
            <a:rPr lang="en-US" altLang="en-US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altLang="en-US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tập</a:t>
          </a:r>
          <a:endParaRPr lang="en-US" dirty="0"/>
        </a:p>
      </dgm:t>
    </dgm:pt>
    <dgm:pt modelId="{A44464D3-94BC-4791-92AF-D4DDB39C3B1A}" type="parTrans" cxnId="{8424536B-BE7E-4427-8F9D-11FD9E33F2DF}">
      <dgm:prSet/>
      <dgm:spPr/>
      <dgm:t>
        <a:bodyPr/>
        <a:lstStyle/>
        <a:p>
          <a:endParaRPr lang="en-US"/>
        </a:p>
      </dgm:t>
    </dgm:pt>
    <dgm:pt modelId="{C021D020-C3B9-4ABB-A06B-CC452B865337}" type="sibTrans" cxnId="{8424536B-BE7E-4427-8F9D-11FD9E33F2DF}">
      <dgm:prSet/>
      <dgm:spPr/>
      <dgm:t>
        <a:bodyPr/>
        <a:lstStyle/>
        <a:p>
          <a:endParaRPr lang="en-US"/>
        </a:p>
      </dgm:t>
    </dgm:pt>
    <dgm:pt modelId="{3B33AAEF-2BF8-4EBB-A3B1-62835B5C81BF}">
      <dgm:prSet phldrT="[Text]"/>
      <dgm:spPr>
        <a:solidFill>
          <a:schemeClr val="accent1">
            <a:lumMod val="60000"/>
            <a:lumOff val="40000"/>
          </a:schemeClr>
        </a:solidFill>
        <a:ln>
          <a:solidFill>
            <a:schemeClr val="accent1">
              <a:lumMod val="40000"/>
              <a:lumOff val="60000"/>
            </a:schemeClr>
          </a:solidFill>
        </a:ln>
      </dgm:spPr>
      <dgm:t>
        <a:bodyPr/>
        <a:lstStyle/>
        <a:p>
          <a:r>
            <a:rPr lang="en-US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2. </a:t>
          </a:r>
          <a:r>
            <a:rPr lang="en-US" b="1" dirty="0" err="1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Học</a:t>
          </a:r>
          <a:r>
            <a:rPr lang="en-US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b="1" dirty="0" err="1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sinh</a:t>
          </a:r>
          <a:endParaRPr lang="en-US" dirty="0"/>
        </a:p>
      </dgm:t>
    </dgm:pt>
    <dgm:pt modelId="{887C755C-0A39-4BCA-B05A-04B6066CC9B9}" type="parTrans" cxnId="{114F78D7-52EA-4C98-83EA-2E3113FBAE6C}">
      <dgm:prSet/>
      <dgm:spPr/>
      <dgm:t>
        <a:bodyPr/>
        <a:lstStyle/>
        <a:p>
          <a:endParaRPr lang="en-US"/>
        </a:p>
      </dgm:t>
    </dgm:pt>
    <dgm:pt modelId="{8A81B1FB-67E6-4DD3-8927-4689A7E10F68}" type="sibTrans" cxnId="{114F78D7-52EA-4C98-83EA-2E3113FBAE6C}">
      <dgm:prSet/>
      <dgm:spPr/>
      <dgm:t>
        <a:bodyPr/>
        <a:lstStyle/>
        <a:p>
          <a:endParaRPr lang="en-US"/>
        </a:p>
      </dgm:t>
    </dgm:pt>
    <dgm:pt modelId="{704E6F5A-9DD3-4463-B617-DAC4CB1475BA}">
      <dgm:prSet phldrT="[Text]"/>
      <dgm:spPr/>
      <dgm:t>
        <a:bodyPr/>
        <a:lstStyle/>
        <a:p>
          <a:r>
            <a:rPr lang="vi-VN" dirty="0" smtClean="0">
              <a:latin typeface="+mj-lt"/>
              <a:ea typeface="Times New Roman" panose="02020603050405020304" pitchFamily="18" charset="0"/>
              <a:cs typeface="Times New Roman" panose="02020603050405020304" pitchFamily="18" charset="0"/>
            </a:rPr>
            <a:t>SGK</a:t>
          </a:r>
          <a:endParaRPr lang="en-US" dirty="0">
            <a:latin typeface="+mj-lt"/>
          </a:endParaRPr>
        </a:p>
      </dgm:t>
    </dgm:pt>
    <dgm:pt modelId="{527A9CE6-AF4E-472F-AD59-A231136EB5D9}" type="parTrans" cxnId="{D4D75E30-4B78-4946-8E43-D2A67A5959C0}">
      <dgm:prSet/>
      <dgm:spPr/>
      <dgm:t>
        <a:bodyPr/>
        <a:lstStyle/>
        <a:p>
          <a:endParaRPr lang="en-US"/>
        </a:p>
      </dgm:t>
    </dgm:pt>
    <dgm:pt modelId="{3EE0876E-E618-456F-81E9-FBAA95CF7E2B}" type="sibTrans" cxnId="{D4D75E30-4B78-4946-8E43-D2A67A5959C0}">
      <dgm:prSet/>
      <dgm:spPr/>
      <dgm:t>
        <a:bodyPr/>
        <a:lstStyle/>
        <a:p>
          <a:endParaRPr lang="en-US"/>
        </a:p>
      </dgm:t>
    </dgm:pt>
    <dgm:pt modelId="{E1F6625C-DEE5-4E81-9E17-CE182C3F5B83}">
      <dgm:prSet phldrT="[Text]"/>
      <dgm:spPr/>
      <dgm:t>
        <a:bodyPr/>
        <a:lstStyle/>
        <a:p>
          <a:r>
            <a:rPr lang="en-US" altLang="en-US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T</a:t>
          </a:r>
          <a:r>
            <a:rPr lang="vi-VN" altLang="en-US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hước </a:t>
          </a:r>
          <a:r>
            <a:rPr lang="vi-VN" altLang="en-US" dirty="0" smtClean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thẳng</a:t>
          </a:r>
          <a:r>
            <a:rPr lang="en-US" altLang="en-US" dirty="0" smtClean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, </a:t>
          </a:r>
          <a:r>
            <a:rPr lang="vi-VN" altLang="en-US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máy </a:t>
          </a:r>
          <a:r>
            <a:rPr lang="vi-VN" altLang="en-US" dirty="0" smtClean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chiếu</a:t>
          </a:r>
          <a:endParaRPr lang="en-US" dirty="0"/>
        </a:p>
      </dgm:t>
    </dgm:pt>
    <dgm:pt modelId="{36AAC359-CE2D-49C3-8DCE-CD6A0AB76C47}" type="parTrans" cxnId="{16414EC6-8CBC-4C11-938D-F4D86DEAFD64}">
      <dgm:prSet/>
      <dgm:spPr/>
      <dgm:t>
        <a:bodyPr/>
        <a:lstStyle/>
        <a:p>
          <a:endParaRPr lang="en-US"/>
        </a:p>
      </dgm:t>
    </dgm:pt>
    <dgm:pt modelId="{C1C3EF18-84B5-4FA0-8B06-B82A0F1FB869}" type="sibTrans" cxnId="{16414EC6-8CBC-4C11-938D-F4D86DEAFD64}">
      <dgm:prSet/>
      <dgm:spPr/>
      <dgm:t>
        <a:bodyPr/>
        <a:lstStyle/>
        <a:p>
          <a:endParaRPr lang="en-US"/>
        </a:p>
      </dgm:t>
    </dgm:pt>
    <dgm:pt modelId="{7C640BC9-3B54-462E-81CB-2C5C26E6BC7C}">
      <dgm:prSet phldrT="[Text]"/>
      <dgm:spPr/>
      <dgm:t>
        <a:bodyPr/>
        <a:lstStyle/>
        <a:p>
          <a:r>
            <a:rPr lang="en-US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T</a:t>
          </a:r>
          <a:r>
            <a:rPr lang="vi-VN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hước </a:t>
          </a:r>
          <a:r>
            <a:rPr lang="vi-VN" dirty="0" smtClean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thẳng</a:t>
          </a:r>
          <a:endParaRPr lang="en-US" dirty="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4D2FF963-9027-4683-9E96-547AE7F71337}" type="parTrans" cxnId="{0C9C6203-F4AB-4245-B661-DDE3B284A297}">
      <dgm:prSet/>
      <dgm:spPr/>
      <dgm:t>
        <a:bodyPr/>
        <a:lstStyle/>
        <a:p>
          <a:endParaRPr lang="en-US"/>
        </a:p>
      </dgm:t>
    </dgm:pt>
    <dgm:pt modelId="{64865A18-553A-4E74-892F-46AD1B65C9B8}" type="sibTrans" cxnId="{0C9C6203-F4AB-4245-B661-DDE3B284A297}">
      <dgm:prSet/>
      <dgm:spPr/>
      <dgm:t>
        <a:bodyPr/>
        <a:lstStyle/>
        <a:p>
          <a:endParaRPr lang="en-US"/>
        </a:p>
      </dgm:t>
    </dgm:pt>
    <dgm:pt modelId="{D71F825F-8A65-4BDA-BC7A-08775CC4F943}">
      <dgm:prSet phldrT="[Text]"/>
      <dgm:spPr/>
      <dgm:t>
        <a:bodyPr/>
        <a:lstStyle/>
        <a:p>
          <a:endParaRPr lang="en-US" dirty="0"/>
        </a:p>
      </dgm:t>
    </dgm:pt>
    <dgm:pt modelId="{340B0917-AE02-47E8-991A-57C2FEF6B492}" type="parTrans" cxnId="{949833C7-880F-431F-9337-C36D09FD7E69}">
      <dgm:prSet/>
      <dgm:spPr/>
      <dgm:t>
        <a:bodyPr/>
        <a:lstStyle/>
        <a:p>
          <a:endParaRPr lang="en-US"/>
        </a:p>
      </dgm:t>
    </dgm:pt>
    <dgm:pt modelId="{EEA8AB36-2CE6-4B2C-BE03-742C9EF0AE15}" type="sibTrans" cxnId="{949833C7-880F-431F-9337-C36D09FD7E69}">
      <dgm:prSet/>
      <dgm:spPr/>
      <dgm:t>
        <a:bodyPr/>
        <a:lstStyle/>
        <a:p>
          <a:endParaRPr lang="en-US"/>
        </a:p>
      </dgm:t>
    </dgm:pt>
    <dgm:pt modelId="{09DB45C7-AA8E-45C1-989F-534E3D8E66F1}">
      <dgm:prSet phldrT="[Text]"/>
      <dgm:spPr/>
      <dgm:t>
        <a:bodyPr/>
        <a:lstStyle/>
        <a:p>
          <a:r>
            <a:rPr lang="en-US" dirty="0" err="1" smtClean="0">
              <a:latin typeface="Times New Roman" panose="02020603050405020304" pitchFamily="18" charset="0"/>
              <a:cs typeface="Times New Roman" panose="02020603050405020304" pitchFamily="18" charset="0"/>
            </a:rPr>
            <a:t>Bảng</a:t>
          </a:r>
          <a:r>
            <a:rPr lang="en-US" dirty="0" smtClean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dirty="0" err="1" smtClean="0">
              <a:latin typeface="Times New Roman" panose="02020603050405020304" pitchFamily="18" charset="0"/>
              <a:cs typeface="Times New Roman" panose="02020603050405020304" pitchFamily="18" charset="0"/>
            </a:rPr>
            <a:t>phụ</a:t>
          </a:r>
          <a:r>
            <a:rPr lang="en-US" dirty="0" smtClean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dirty="0" err="1" smtClean="0">
              <a:latin typeface="Times New Roman" panose="02020603050405020304" pitchFamily="18" charset="0"/>
              <a:cs typeface="Times New Roman" panose="02020603050405020304" pitchFamily="18" charset="0"/>
            </a:rPr>
            <a:t>nhóm</a:t>
          </a:r>
          <a:endParaRPr lang="en-US" dirty="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7CF7E2F2-996D-4175-8969-79D52B4813BD}" type="parTrans" cxnId="{1C2C9BCE-5AEC-43B1-8BA9-1FC3F02A9AC1}">
      <dgm:prSet/>
      <dgm:spPr/>
      <dgm:t>
        <a:bodyPr/>
        <a:lstStyle/>
        <a:p>
          <a:endParaRPr lang="en-US"/>
        </a:p>
      </dgm:t>
    </dgm:pt>
    <dgm:pt modelId="{4115E1FF-27A7-4C58-919A-635FB5B58970}" type="sibTrans" cxnId="{1C2C9BCE-5AEC-43B1-8BA9-1FC3F02A9AC1}">
      <dgm:prSet/>
      <dgm:spPr/>
      <dgm:t>
        <a:bodyPr/>
        <a:lstStyle/>
        <a:p>
          <a:endParaRPr lang="en-US"/>
        </a:p>
      </dgm:t>
    </dgm:pt>
    <dgm:pt modelId="{EBF0A97A-EDF1-4C47-8ECB-5F5F6A8E456D}" type="pres">
      <dgm:prSet presAssocID="{E1A6C867-5640-4890-9BBB-DBBB33C62E0E}" presName="linear" presStyleCnt="0">
        <dgm:presLayoutVars>
          <dgm:animLvl val="lvl"/>
          <dgm:resizeHandles val="exact"/>
        </dgm:presLayoutVars>
      </dgm:prSet>
      <dgm:spPr/>
      <dgm:t>
        <a:bodyPr/>
        <a:lstStyle/>
        <a:p>
          <a:endParaRPr lang="en-US"/>
        </a:p>
      </dgm:t>
    </dgm:pt>
    <dgm:pt modelId="{E5C9E7A5-AF2E-4D50-8726-C7D64A106B64}" type="pres">
      <dgm:prSet presAssocID="{8E595FF9-7F13-4589-ADB1-A98CFA417FE8}" presName="parentText" presStyleLbl="node1" presStyleIdx="0" presStyleCnt="2" custLinFactNeighborY="614">
        <dgm:presLayoutVars>
          <dgm:chMax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0DFB8EA2-E9F4-4E7D-B5BF-ABC527E44C63}" type="pres">
      <dgm:prSet presAssocID="{8E595FF9-7F13-4589-ADB1-A98CFA417FE8}" presName="childText" presStyleLbl="revTx" presStyleIdx="0" presStyleCnt="2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D2408717-B530-41AC-B5CE-E14FAEC5B062}" type="pres">
      <dgm:prSet presAssocID="{3B33AAEF-2BF8-4EBB-A3B1-62835B5C81BF}" presName="parentText" presStyleLbl="node1" presStyleIdx="1" presStyleCnt="2" custLinFactNeighborY="-10344">
        <dgm:presLayoutVars>
          <dgm:chMax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8F3B6D51-6576-4847-95F8-097004C88A78}" type="pres">
      <dgm:prSet presAssocID="{3B33AAEF-2BF8-4EBB-A3B1-62835B5C81BF}" presName="childText" presStyleLbl="revTx" presStyleIdx="1" presStyleCnt="2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8A5B52DD-1ED0-4BDB-BB75-A91764CC7368}" type="presOf" srcId="{09DB45C7-AA8E-45C1-989F-534E3D8E66F1}" destId="{8F3B6D51-6576-4847-95F8-097004C88A78}" srcOrd="0" destOrd="2" presId="urn:microsoft.com/office/officeart/2005/8/layout/vList2"/>
    <dgm:cxn modelId="{99C0CA34-B0CB-444B-8AAD-810CD5D103FE}" type="presOf" srcId="{ECA0ABAF-B23C-4736-AEB9-5FAE681D07FA}" destId="{0DFB8EA2-E9F4-4E7D-B5BF-ABC527E44C63}" srcOrd="0" destOrd="0" presId="urn:microsoft.com/office/officeart/2005/8/layout/vList2"/>
    <dgm:cxn modelId="{FD09A55E-6FC0-4B08-8C11-21482B1E3979}" type="presOf" srcId="{3B33AAEF-2BF8-4EBB-A3B1-62835B5C81BF}" destId="{D2408717-B530-41AC-B5CE-E14FAEC5B062}" srcOrd="0" destOrd="0" presId="urn:microsoft.com/office/officeart/2005/8/layout/vList2"/>
    <dgm:cxn modelId="{D4D75E30-4B78-4946-8E43-D2A67A5959C0}" srcId="{3B33AAEF-2BF8-4EBB-A3B1-62835B5C81BF}" destId="{704E6F5A-9DD3-4463-B617-DAC4CB1475BA}" srcOrd="0" destOrd="0" parTransId="{527A9CE6-AF4E-472F-AD59-A231136EB5D9}" sibTransId="{3EE0876E-E618-456F-81E9-FBAA95CF7E2B}"/>
    <dgm:cxn modelId="{3A28E52C-05AC-464F-BC2C-AE5BA1C059F0}" type="presOf" srcId="{E1A6C867-5640-4890-9BBB-DBBB33C62E0E}" destId="{EBF0A97A-EDF1-4C47-8ECB-5F5F6A8E456D}" srcOrd="0" destOrd="0" presId="urn:microsoft.com/office/officeart/2005/8/layout/vList2"/>
    <dgm:cxn modelId="{8424536B-BE7E-4427-8F9D-11FD9E33F2DF}" srcId="{8E595FF9-7F13-4589-ADB1-A98CFA417FE8}" destId="{ECA0ABAF-B23C-4736-AEB9-5FAE681D07FA}" srcOrd="0" destOrd="0" parTransId="{A44464D3-94BC-4791-92AF-D4DDB39C3B1A}" sibTransId="{C021D020-C3B9-4ABB-A06B-CC452B865337}"/>
    <dgm:cxn modelId="{1C2C9BCE-5AEC-43B1-8BA9-1FC3F02A9AC1}" srcId="{3B33AAEF-2BF8-4EBB-A3B1-62835B5C81BF}" destId="{09DB45C7-AA8E-45C1-989F-534E3D8E66F1}" srcOrd="2" destOrd="0" parTransId="{7CF7E2F2-996D-4175-8969-79D52B4813BD}" sibTransId="{4115E1FF-27A7-4C58-919A-635FB5B58970}"/>
    <dgm:cxn modelId="{8C2EF9A6-E286-4D8C-9B5D-AA58CB61699C}" type="presOf" srcId="{7C640BC9-3B54-462E-81CB-2C5C26E6BC7C}" destId="{8F3B6D51-6576-4847-95F8-097004C88A78}" srcOrd="0" destOrd="1" presId="urn:microsoft.com/office/officeart/2005/8/layout/vList2"/>
    <dgm:cxn modelId="{BA5B9CD6-AF1A-4D79-8DC3-9ED6964CB5F5}" type="presOf" srcId="{D71F825F-8A65-4BDA-BC7A-08775CC4F943}" destId="{0DFB8EA2-E9F4-4E7D-B5BF-ABC527E44C63}" srcOrd="0" destOrd="2" presId="urn:microsoft.com/office/officeart/2005/8/layout/vList2"/>
    <dgm:cxn modelId="{114F78D7-52EA-4C98-83EA-2E3113FBAE6C}" srcId="{E1A6C867-5640-4890-9BBB-DBBB33C62E0E}" destId="{3B33AAEF-2BF8-4EBB-A3B1-62835B5C81BF}" srcOrd="1" destOrd="0" parTransId="{887C755C-0A39-4BCA-B05A-04B6066CC9B9}" sibTransId="{8A81B1FB-67E6-4DD3-8927-4689A7E10F68}"/>
    <dgm:cxn modelId="{0C9C6203-F4AB-4245-B661-DDE3B284A297}" srcId="{3B33AAEF-2BF8-4EBB-A3B1-62835B5C81BF}" destId="{7C640BC9-3B54-462E-81CB-2C5C26E6BC7C}" srcOrd="1" destOrd="0" parTransId="{4D2FF963-9027-4683-9E96-547AE7F71337}" sibTransId="{64865A18-553A-4E74-892F-46AD1B65C9B8}"/>
    <dgm:cxn modelId="{2ACFD60D-ABB2-4145-BA35-09A5FD91CFF0}" type="presOf" srcId="{8E595FF9-7F13-4589-ADB1-A98CFA417FE8}" destId="{E5C9E7A5-AF2E-4D50-8726-C7D64A106B64}" srcOrd="0" destOrd="0" presId="urn:microsoft.com/office/officeart/2005/8/layout/vList2"/>
    <dgm:cxn modelId="{770E6D75-2589-4F18-8B25-2642615E4FB6}" type="presOf" srcId="{E1F6625C-DEE5-4E81-9E17-CE182C3F5B83}" destId="{0DFB8EA2-E9F4-4E7D-B5BF-ABC527E44C63}" srcOrd="0" destOrd="1" presId="urn:microsoft.com/office/officeart/2005/8/layout/vList2"/>
    <dgm:cxn modelId="{31096CDC-920C-4489-BD01-670DA5CE15D5}" type="presOf" srcId="{704E6F5A-9DD3-4463-B617-DAC4CB1475BA}" destId="{8F3B6D51-6576-4847-95F8-097004C88A78}" srcOrd="0" destOrd="0" presId="urn:microsoft.com/office/officeart/2005/8/layout/vList2"/>
    <dgm:cxn modelId="{98EF93F6-9645-42BA-9EDE-0684263968A6}" srcId="{E1A6C867-5640-4890-9BBB-DBBB33C62E0E}" destId="{8E595FF9-7F13-4589-ADB1-A98CFA417FE8}" srcOrd="0" destOrd="0" parTransId="{B327BC0A-A89C-479E-B8CD-C46EF1DB42D9}" sibTransId="{41D8AE83-6358-42AE-B439-0EFC9D377ED1}"/>
    <dgm:cxn modelId="{949833C7-880F-431F-9337-C36D09FD7E69}" srcId="{8E595FF9-7F13-4589-ADB1-A98CFA417FE8}" destId="{D71F825F-8A65-4BDA-BC7A-08775CC4F943}" srcOrd="2" destOrd="0" parTransId="{340B0917-AE02-47E8-991A-57C2FEF6B492}" sibTransId="{EEA8AB36-2CE6-4B2C-BE03-742C9EF0AE15}"/>
    <dgm:cxn modelId="{16414EC6-8CBC-4C11-938D-F4D86DEAFD64}" srcId="{8E595FF9-7F13-4589-ADB1-A98CFA417FE8}" destId="{E1F6625C-DEE5-4E81-9E17-CE182C3F5B83}" srcOrd="1" destOrd="0" parTransId="{36AAC359-CE2D-49C3-8DCE-CD6A0AB76C47}" sibTransId="{C1C3EF18-84B5-4FA0-8B06-B82A0F1FB869}"/>
    <dgm:cxn modelId="{9F1AFFF0-E33D-4DC7-B3E7-D911C79A7F1A}" type="presParOf" srcId="{EBF0A97A-EDF1-4C47-8ECB-5F5F6A8E456D}" destId="{E5C9E7A5-AF2E-4D50-8726-C7D64A106B64}" srcOrd="0" destOrd="0" presId="urn:microsoft.com/office/officeart/2005/8/layout/vList2"/>
    <dgm:cxn modelId="{88644A3A-F668-480A-850D-C179F4F6DD3A}" type="presParOf" srcId="{EBF0A97A-EDF1-4C47-8ECB-5F5F6A8E456D}" destId="{0DFB8EA2-E9F4-4E7D-B5BF-ABC527E44C63}" srcOrd="1" destOrd="0" presId="urn:microsoft.com/office/officeart/2005/8/layout/vList2"/>
    <dgm:cxn modelId="{6C8D77FC-A446-430E-A02D-DAFAB5B7BD9F}" type="presParOf" srcId="{EBF0A97A-EDF1-4C47-8ECB-5F5F6A8E456D}" destId="{D2408717-B530-41AC-B5CE-E14FAEC5B062}" srcOrd="2" destOrd="0" presId="urn:microsoft.com/office/officeart/2005/8/layout/vList2"/>
    <dgm:cxn modelId="{91D390D9-0792-4B7E-8561-3CDA6BC8385E}" type="presParOf" srcId="{EBF0A97A-EDF1-4C47-8ECB-5F5F6A8E456D}" destId="{8F3B6D51-6576-4847-95F8-097004C88A78}" srcOrd="3" destOrd="0" presId="urn:microsoft.com/office/officeart/2005/8/layout/vList2"/>
  </dgm:cxnLst>
  <dgm:bg/>
  <dgm:whole/>
  <dgm:extLst>
    <a:ext uri="http://schemas.microsoft.com/office/drawing/2008/diagram">
      <dsp:dataModelExt xmlns:dsp="http://schemas.microsoft.com/office/drawing/2008/diagram" relId="rId8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5C9E7A5-AF2E-4D50-8726-C7D64A106B64}">
      <dsp:nvSpPr>
        <dsp:cNvPr id="0" name=""/>
        <dsp:cNvSpPr/>
      </dsp:nvSpPr>
      <dsp:spPr>
        <a:xfrm>
          <a:off x="0" y="38777"/>
          <a:ext cx="8128000" cy="1007370"/>
        </a:xfrm>
        <a:prstGeom prst="roundRect">
          <a:avLst/>
        </a:prstGeom>
        <a:solidFill>
          <a:schemeClr val="accent1">
            <a:lumMod val="60000"/>
            <a:lumOff val="40000"/>
          </a:schemeClr>
        </a:solidFill>
        <a:ln w="12700" cap="flat" cmpd="sng" algn="ctr">
          <a:solidFill>
            <a:schemeClr val="accent1">
              <a:lumMod val="40000"/>
              <a:lumOff val="6000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60020" tIns="160020" rIns="160020" bIns="160020" numCol="1" spcCol="1270" anchor="ctr" anchorCtr="0">
          <a:noAutofit/>
        </a:bodyPr>
        <a:lstStyle/>
        <a:p>
          <a:pPr lvl="0" algn="l" defTabSz="18669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kumimoji="0" lang="en-US" altLang="en-US" sz="4200" b="1" i="0" u="none" strike="noStrike" kern="1200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1. </a:t>
          </a:r>
          <a:r>
            <a:rPr kumimoji="0" lang="en-US" altLang="en-US" sz="4200" b="1" i="0" u="none" strike="noStrike" kern="1200" cap="none" normalizeH="0" baseline="0" dirty="0" err="1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Giáo</a:t>
          </a:r>
          <a:r>
            <a:rPr kumimoji="0" lang="en-US" altLang="en-US" sz="4200" b="1" i="0" u="none" strike="noStrike" kern="1200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kumimoji="0" lang="en-US" altLang="en-US" sz="4200" b="1" i="0" u="none" strike="noStrike" kern="1200" cap="none" normalizeH="0" baseline="0" dirty="0" err="1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viên</a:t>
          </a:r>
          <a:endParaRPr lang="en-US" sz="4200" kern="1200" dirty="0"/>
        </a:p>
      </dsp:txBody>
      <dsp:txXfrm>
        <a:off x="49176" y="87953"/>
        <a:ext cx="8029648" cy="909018"/>
      </dsp:txXfrm>
    </dsp:sp>
    <dsp:sp modelId="{0DFB8EA2-E9F4-4E7D-B5BF-ABC527E44C63}">
      <dsp:nvSpPr>
        <dsp:cNvPr id="0" name=""/>
        <dsp:cNvSpPr/>
      </dsp:nvSpPr>
      <dsp:spPr>
        <a:xfrm>
          <a:off x="0" y="1035738"/>
          <a:ext cx="8128000" cy="1695330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58064" tIns="53340" rIns="298704" bIns="53340" numCol="1" spcCol="1270" anchor="t" anchorCtr="0">
          <a:noAutofit/>
        </a:bodyPr>
        <a:lstStyle/>
        <a:p>
          <a:pPr marL="285750" lvl="1" indent="-285750" algn="l" defTabSz="146685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•"/>
          </a:pPr>
          <a:r>
            <a:rPr lang="vi-VN" altLang="en-US" sz="3300" kern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SGK, kế hoạch bài dạy</a:t>
          </a:r>
          <a:r>
            <a:rPr lang="en-US" altLang="en-US" sz="3300" kern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, </a:t>
          </a:r>
          <a:r>
            <a:rPr lang="en-US" altLang="en-US" sz="3300" kern="1200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phiếu</a:t>
          </a:r>
          <a:r>
            <a:rPr lang="en-US" altLang="en-US" sz="3300" kern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altLang="en-US" sz="3300" kern="1200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bài</a:t>
          </a:r>
          <a:r>
            <a:rPr lang="en-US" altLang="en-US" sz="3300" kern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altLang="en-US" sz="3300" kern="1200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tập</a:t>
          </a:r>
          <a:endParaRPr lang="en-US" sz="3300" kern="1200" dirty="0"/>
        </a:p>
        <a:p>
          <a:pPr marL="285750" lvl="1" indent="-285750" algn="l" defTabSz="146685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•"/>
          </a:pPr>
          <a:r>
            <a:rPr lang="en-US" altLang="en-US" sz="3300" kern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T</a:t>
          </a:r>
          <a:r>
            <a:rPr lang="vi-VN" altLang="en-US" sz="3300" kern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hước </a:t>
          </a:r>
          <a:r>
            <a:rPr lang="vi-VN" altLang="en-US" sz="3300" kern="1200" dirty="0" smtClean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thẳng</a:t>
          </a:r>
          <a:r>
            <a:rPr lang="en-US" altLang="en-US" sz="3300" kern="1200" dirty="0" smtClean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, </a:t>
          </a:r>
          <a:r>
            <a:rPr lang="vi-VN" altLang="en-US" sz="3300" kern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máy </a:t>
          </a:r>
          <a:r>
            <a:rPr lang="vi-VN" altLang="en-US" sz="3300" kern="1200" dirty="0" smtClean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chiếu</a:t>
          </a:r>
          <a:endParaRPr lang="en-US" sz="3300" kern="1200" dirty="0"/>
        </a:p>
        <a:p>
          <a:pPr marL="285750" lvl="1" indent="-285750" algn="l" defTabSz="146685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•"/>
          </a:pPr>
          <a:endParaRPr lang="en-US" sz="3300" kern="1200" dirty="0"/>
        </a:p>
      </dsp:txBody>
      <dsp:txXfrm>
        <a:off x="0" y="1035738"/>
        <a:ext cx="8128000" cy="1695330"/>
      </dsp:txXfrm>
    </dsp:sp>
    <dsp:sp modelId="{D2408717-B530-41AC-B5CE-E14FAEC5B062}">
      <dsp:nvSpPr>
        <dsp:cNvPr id="0" name=""/>
        <dsp:cNvSpPr/>
      </dsp:nvSpPr>
      <dsp:spPr>
        <a:xfrm>
          <a:off x="0" y="2560200"/>
          <a:ext cx="8128000" cy="1007370"/>
        </a:xfrm>
        <a:prstGeom prst="roundRect">
          <a:avLst/>
        </a:prstGeom>
        <a:solidFill>
          <a:schemeClr val="accent1">
            <a:lumMod val="60000"/>
            <a:lumOff val="40000"/>
          </a:schemeClr>
        </a:solidFill>
        <a:ln w="12700" cap="flat" cmpd="sng" algn="ctr">
          <a:solidFill>
            <a:schemeClr val="accent1">
              <a:lumMod val="40000"/>
              <a:lumOff val="6000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60020" tIns="160020" rIns="160020" bIns="160020" numCol="1" spcCol="1270" anchor="ctr" anchorCtr="0">
          <a:noAutofit/>
        </a:bodyPr>
        <a:lstStyle/>
        <a:p>
          <a:pPr lvl="0" algn="l" defTabSz="18669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4200" b="1" kern="1200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2. </a:t>
          </a:r>
          <a:r>
            <a:rPr lang="en-US" sz="4200" b="1" kern="1200" dirty="0" err="1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Học</a:t>
          </a:r>
          <a:r>
            <a:rPr lang="en-US" sz="4200" b="1" kern="1200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4200" b="1" kern="1200" dirty="0" err="1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sinh</a:t>
          </a:r>
          <a:endParaRPr lang="en-US" sz="4200" kern="1200" dirty="0"/>
        </a:p>
      </dsp:txBody>
      <dsp:txXfrm>
        <a:off x="49176" y="2609376"/>
        <a:ext cx="8029648" cy="909018"/>
      </dsp:txXfrm>
    </dsp:sp>
    <dsp:sp modelId="{8F3B6D51-6576-4847-95F8-097004C88A78}">
      <dsp:nvSpPr>
        <dsp:cNvPr id="0" name=""/>
        <dsp:cNvSpPr/>
      </dsp:nvSpPr>
      <dsp:spPr>
        <a:xfrm>
          <a:off x="0" y="3738438"/>
          <a:ext cx="8128000" cy="1651860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58064" tIns="53340" rIns="298704" bIns="53340" numCol="1" spcCol="1270" anchor="t" anchorCtr="0">
          <a:noAutofit/>
        </a:bodyPr>
        <a:lstStyle/>
        <a:p>
          <a:pPr marL="285750" lvl="1" indent="-285750" algn="l" defTabSz="146685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•"/>
          </a:pPr>
          <a:r>
            <a:rPr lang="vi-VN" sz="3300" kern="1200" dirty="0" smtClean="0">
              <a:latin typeface="+mj-lt"/>
              <a:ea typeface="Times New Roman" panose="02020603050405020304" pitchFamily="18" charset="0"/>
              <a:cs typeface="Times New Roman" panose="02020603050405020304" pitchFamily="18" charset="0"/>
            </a:rPr>
            <a:t>SGK</a:t>
          </a:r>
          <a:endParaRPr lang="en-US" sz="3300" kern="1200" dirty="0">
            <a:latin typeface="+mj-lt"/>
          </a:endParaRPr>
        </a:p>
        <a:p>
          <a:pPr marL="285750" lvl="1" indent="-285750" algn="l" defTabSz="146685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•"/>
          </a:pPr>
          <a:r>
            <a:rPr lang="en-US" sz="3300" kern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T</a:t>
          </a:r>
          <a:r>
            <a:rPr lang="vi-VN" sz="3300" kern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hước </a:t>
          </a:r>
          <a:r>
            <a:rPr lang="vi-VN" sz="3300" kern="1200" dirty="0" smtClean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thẳng</a:t>
          </a:r>
          <a:endParaRPr lang="en-US" sz="3300" kern="1200" dirty="0">
            <a:latin typeface="Times New Roman" panose="02020603050405020304" pitchFamily="18" charset="0"/>
            <a:cs typeface="Times New Roman" panose="02020603050405020304" pitchFamily="18" charset="0"/>
          </a:endParaRPr>
        </a:p>
        <a:p>
          <a:pPr marL="285750" lvl="1" indent="-285750" algn="l" defTabSz="146685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•"/>
          </a:pPr>
          <a:r>
            <a:rPr lang="en-US" sz="3300" kern="1200" dirty="0" err="1" smtClean="0">
              <a:latin typeface="Times New Roman" panose="02020603050405020304" pitchFamily="18" charset="0"/>
              <a:cs typeface="Times New Roman" panose="02020603050405020304" pitchFamily="18" charset="0"/>
            </a:rPr>
            <a:t>Bảng</a:t>
          </a:r>
          <a:r>
            <a:rPr lang="en-US" sz="3300" kern="1200" dirty="0" smtClean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300" kern="1200" dirty="0" err="1" smtClean="0">
              <a:latin typeface="Times New Roman" panose="02020603050405020304" pitchFamily="18" charset="0"/>
              <a:cs typeface="Times New Roman" panose="02020603050405020304" pitchFamily="18" charset="0"/>
            </a:rPr>
            <a:t>phụ</a:t>
          </a:r>
          <a:r>
            <a:rPr lang="en-US" sz="3300" kern="1200" dirty="0" smtClean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300" kern="1200" dirty="0" err="1" smtClean="0">
              <a:latin typeface="Times New Roman" panose="02020603050405020304" pitchFamily="18" charset="0"/>
              <a:cs typeface="Times New Roman" panose="02020603050405020304" pitchFamily="18" charset="0"/>
            </a:rPr>
            <a:t>nhóm</a:t>
          </a:r>
          <a:endParaRPr lang="en-US" sz="3300" kern="1200" dirty="0"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0" y="3738438"/>
        <a:ext cx="8128000" cy="1651860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vList2">
  <dgm:title val=""/>
  <dgm:desc val=""/>
  <dgm:catLst>
    <dgm:cat type="list" pri="3000"/>
    <dgm:cat type="convert" pri="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2">
          <dgm:prSet phldr="1"/>
        </dgm:pt>
        <dgm:pt modelId="21">
          <dgm:prSet phldr="1"/>
        </dgm:pt>
      </dgm:ptLst>
      <dgm:cxnLst>
        <dgm:cxn modelId="4" srcId="0" destId="1" srcOrd="0" destOrd="0"/>
        <dgm:cxn modelId="5" srcId="0" destId="2" srcOrd="1" destOrd="0"/>
        <dgm:cxn modelId="12" srcId="1" destId="11" srcOrd="0" destOrd="0"/>
        <dgm:cxn modelId="23" srcId="2" destId="21" srcOrd="0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animLvl val="lvl"/>
      <dgm:resizeHandles val="exact"/>
    </dgm:varLst>
    <dgm:alg type="lin">
      <dgm:param type="linDir" val="fromT"/>
      <dgm:param type="vertAlign" val="mid"/>
    </dgm:alg>
    <dgm:shape xmlns:r="http://schemas.openxmlformats.org/officeDocument/2006/relationships" r:blip="">
      <dgm:adjLst/>
    </dgm:shape>
    <dgm:presOf/>
    <dgm:constrLst>
      <dgm:constr type="w" for="ch" forName="parentText" refType="w"/>
      <dgm:constr type="h" for="ch" forName="parentText" refType="primFontSz" refFor="ch" refForName="parentText" fact="0.52"/>
      <dgm:constr type="w" for="ch" forName="childText" refType="w"/>
      <dgm:constr type="h" for="ch" forName="childText" refType="primFontSz" refFor="ch" refForName="parentText" fact="0.46"/>
      <dgm:constr type="h" for="ch" forName="parentText" op="equ"/>
      <dgm:constr type="primFontSz" for="ch" forName="parentText" op="equ" val="65"/>
      <dgm:constr type="primFontSz" for="ch" forName="childText" refType="primFontSz" refFor="ch" refForName="parentText" op="equ"/>
      <dgm:constr type="h" for="ch" forName="spacer" refType="primFontSz" refFor="ch" refForName="parentText" fact="0.08"/>
    </dgm:constrLst>
    <dgm:ruleLst>
      <dgm:rule type="primFontSz" for="ch" forName="parentText" val="5" fact="NaN" max="NaN"/>
    </dgm:ruleLst>
    <dgm:forEach name="Name0" axis="ch" ptType="node">
      <dgm:layoutNode name="parentText" styleLbl="node1">
        <dgm:varLst>
          <dgm:chMax val="0"/>
          <dgm:bulletEnabled val="1"/>
        </dgm:varLst>
        <dgm:alg type="tx">
          <dgm:param type="parTxLTRAlign" val="l"/>
          <dgm:param type="parTxRTLAlign" val="r"/>
        </dgm:alg>
        <dgm:shape xmlns:r="http://schemas.openxmlformats.org/officeDocument/2006/relationships" type="roundRect" r:blip="">
          <dgm:adjLst/>
        </dgm:shape>
        <dgm:presOf axis="self"/>
        <dgm:constrLst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h" val="INF" fact="NaN" max="NaN"/>
        </dgm:ruleLst>
      </dgm:layoutNode>
      <dgm:choose name="Name1">
        <dgm:if name="Name2" axis="ch" ptType="node" func="cnt" op="gte" val="1">
          <dgm:layoutNode name="childText" styleLbl="revTx">
            <dgm:varLst>
              <dgm:bulletEnabled val="1"/>
            </dgm:varLst>
            <dgm:alg type="tx">
              <dgm:param type="stBulletLvl" val="1"/>
              <dgm:param type="lnSpAfChP" val="20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tMarg" refType="primFontSz" fact="0.1"/>
              <dgm:constr type="bMarg" refType="primFontSz" fact="0.1"/>
              <dgm:constr type="lMarg" refType="w" fact="0.09"/>
            </dgm:constrLst>
            <dgm:ruleLst>
              <dgm:rule type="h" val="INF" fact="NaN" max="NaN"/>
            </dgm:ruleLst>
          </dgm:layoutNode>
        </dgm:if>
        <dgm:else name="Name3">
          <dgm:choose name="Name4">
            <dgm:if name="Name5" axis="par ch" ptType="doc node" func="cnt" op="gte" val="2">
              <dgm:forEach name="Name6" axis="followSib" ptType="sibTrans" cnt="1">
                <dgm:layoutNode name="spacer">
                  <dgm:alg type="sp"/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</dgm:layoutNode>
              </dgm:forEach>
            </dgm:if>
            <dgm:else name="Name7"/>
          </dgm:choose>
        </dgm:else>
      </dgm:choose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4" Type="http://schemas.openxmlformats.org/officeDocument/2006/relationships/image" Target="../media/image41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4" Type="http://schemas.openxmlformats.org/officeDocument/2006/relationships/image" Target="../media/image35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image" Target="../media/image3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5F954C6-E332-493D-B862-B835F8FA854D}" type="datetimeFigureOut">
              <a:rPr lang="vi-VN" smtClean="0"/>
              <a:t>28/07/2022</a:t>
            </a:fld>
            <a:endParaRPr lang="vi-VN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vi-VN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5F5C676-E47B-4512-99CF-94AEA3AC644F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0926123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2B979B6-8E7C-4E90-8C9D-F537DFD7086F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669472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Slide Image Placeholder 1">
            <a:extLst>
              <a:ext uri="{FF2B5EF4-FFF2-40B4-BE49-F238E27FC236}">
                <a16:creationId xmlns:a16="http://schemas.microsoft.com/office/drawing/2014/main" xmlns="" id="{6DD86FFE-F815-A4D9-DDEE-2272F0B7007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099" name="Notes Placeholder 2">
            <a:extLst>
              <a:ext uri="{FF2B5EF4-FFF2-40B4-BE49-F238E27FC236}">
                <a16:creationId xmlns:a16="http://schemas.microsoft.com/office/drawing/2014/main" xmlns="" id="{5378CCB7-06AA-2D4E-A6D2-C1E6150BF97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vi-VN" altLang="vi-VN"/>
          </a:p>
        </p:txBody>
      </p:sp>
      <p:sp>
        <p:nvSpPr>
          <p:cNvPr id="4100" name="Slide Number Placeholder 3">
            <a:extLst>
              <a:ext uri="{FF2B5EF4-FFF2-40B4-BE49-F238E27FC236}">
                <a16:creationId xmlns:a16="http://schemas.microsoft.com/office/drawing/2014/main" xmlns="" id="{3B2B349E-BE7C-88B1-0833-C10695A33BB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b="1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FC3D40D-CCF1-48B2-B2FF-423EC5DE4654}" type="slidenum">
              <a:rPr kumimoji="0" lang="vi-VN" altLang="vi-VN" sz="1200" b="1" i="0" u="none" strike="noStrike" kern="120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3</a:t>
            </a:fld>
            <a:endParaRPr kumimoji="0" lang="vi-VN" altLang="vi-VN" sz="1200" b="1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6390329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Slide Image Placeholder 1">
            <a:extLst>
              <a:ext uri="{FF2B5EF4-FFF2-40B4-BE49-F238E27FC236}">
                <a16:creationId xmlns:a16="http://schemas.microsoft.com/office/drawing/2014/main" xmlns="" id="{6DD86FFE-F815-A4D9-DDEE-2272F0B7007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099" name="Notes Placeholder 2">
            <a:extLst>
              <a:ext uri="{FF2B5EF4-FFF2-40B4-BE49-F238E27FC236}">
                <a16:creationId xmlns:a16="http://schemas.microsoft.com/office/drawing/2014/main" xmlns="" id="{5378CCB7-06AA-2D4E-A6D2-C1E6150BF97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vi-VN" altLang="vi-VN"/>
          </a:p>
        </p:txBody>
      </p:sp>
      <p:sp>
        <p:nvSpPr>
          <p:cNvPr id="4100" name="Slide Number Placeholder 3">
            <a:extLst>
              <a:ext uri="{FF2B5EF4-FFF2-40B4-BE49-F238E27FC236}">
                <a16:creationId xmlns:a16="http://schemas.microsoft.com/office/drawing/2014/main" xmlns="" id="{3B2B349E-BE7C-88B1-0833-C10695A33BB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b="1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FC3D40D-CCF1-48B2-B2FF-423EC5DE4654}" type="slidenum">
              <a:rPr kumimoji="0" lang="vi-VN" altLang="vi-VN" sz="1200" b="1" i="0" u="none" strike="noStrike" kern="120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4</a:t>
            </a:fld>
            <a:endParaRPr kumimoji="0" lang="vi-VN" altLang="vi-VN" sz="1200" b="1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1610706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Slide Image Placeholder 1">
            <a:extLst>
              <a:ext uri="{FF2B5EF4-FFF2-40B4-BE49-F238E27FC236}">
                <a16:creationId xmlns:a16="http://schemas.microsoft.com/office/drawing/2014/main" xmlns="" id="{6DD86FFE-F815-A4D9-DDEE-2272F0B7007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099" name="Notes Placeholder 2">
            <a:extLst>
              <a:ext uri="{FF2B5EF4-FFF2-40B4-BE49-F238E27FC236}">
                <a16:creationId xmlns:a16="http://schemas.microsoft.com/office/drawing/2014/main" xmlns="" id="{5378CCB7-06AA-2D4E-A6D2-C1E6150BF97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vi-VN" altLang="vi-VN"/>
          </a:p>
        </p:txBody>
      </p:sp>
      <p:sp>
        <p:nvSpPr>
          <p:cNvPr id="4100" name="Slide Number Placeholder 3">
            <a:extLst>
              <a:ext uri="{FF2B5EF4-FFF2-40B4-BE49-F238E27FC236}">
                <a16:creationId xmlns:a16="http://schemas.microsoft.com/office/drawing/2014/main" xmlns="" id="{3B2B349E-BE7C-88B1-0833-C10695A33BB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b="1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FC3D40D-CCF1-48B2-B2FF-423EC5DE4654}" type="slidenum">
              <a:rPr kumimoji="0" lang="vi-VN" altLang="vi-VN" sz="1200" b="1" i="0" u="none" strike="noStrike" kern="120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5</a:t>
            </a:fld>
            <a:endParaRPr kumimoji="0" lang="vi-VN" altLang="vi-VN" sz="1200" b="1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64295705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Slide Image Placeholder 1">
            <a:extLst>
              <a:ext uri="{FF2B5EF4-FFF2-40B4-BE49-F238E27FC236}">
                <a16:creationId xmlns:a16="http://schemas.microsoft.com/office/drawing/2014/main" xmlns="" id="{6DD86FFE-F815-A4D9-DDEE-2272F0B7007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099" name="Notes Placeholder 2">
            <a:extLst>
              <a:ext uri="{FF2B5EF4-FFF2-40B4-BE49-F238E27FC236}">
                <a16:creationId xmlns:a16="http://schemas.microsoft.com/office/drawing/2014/main" xmlns="" id="{5378CCB7-06AA-2D4E-A6D2-C1E6150BF97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vi-VN" altLang="vi-VN"/>
          </a:p>
        </p:txBody>
      </p:sp>
      <p:sp>
        <p:nvSpPr>
          <p:cNvPr id="4100" name="Slide Number Placeholder 3">
            <a:extLst>
              <a:ext uri="{FF2B5EF4-FFF2-40B4-BE49-F238E27FC236}">
                <a16:creationId xmlns:a16="http://schemas.microsoft.com/office/drawing/2014/main" xmlns="" id="{3B2B349E-BE7C-88B1-0833-C10695A33BB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b="1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FC3D40D-CCF1-48B2-B2FF-423EC5DE4654}" type="slidenum">
              <a:rPr kumimoji="0" lang="vi-VN" altLang="vi-VN" sz="1200" b="1" i="0" u="none" strike="noStrike" kern="120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6</a:t>
            </a:fld>
            <a:endParaRPr kumimoji="0" lang="vi-VN" altLang="vi-VN" sz="1200" b="1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024741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Slide Image Placeholder 1">
            <a:extLst>
              <a:ext uri="{FF2B5EF4-FFF2-40B4-BE49-F238E27FC236}">
                <a16:creationId xmlns:a16="http://schemas.microsoft.com/office/drawing/2014/main" xmlns="" id="{6DD86FFE-F815-A4D9-DDEE-2272F0B7007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099" name="Notes Placeholder 2">
            <a:extLst>
              <a:ext uri="{FF2B5EF4-FFF2-40B4-BE49-F238E27FC236}">
                <a16:creationId xmlns:a16="http://schemas.microsoft.com/office/drawing/2014/main" xmlns="" id="{5378CCB7-06AA-2D4E-A6D2-C1E6150BF97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vi-VN" altLang="vi-VN"/>
          </a:p>
        </p:txBody>
      </p:sp>
      <p:sp>
        <p:nvSpPr>
          <p:cNvPr id="4100" name="Slide Number Placeholder 3">
            <a:extLst>
              <a:ext uri="{FF2B5EF4-FFF2-40B4-BE49-F238E27FC236}">
                <a16:creationId xmlns:a16="http://schemas.microsoft.com/office/drawing/2014/main" xmlns="" id="{3B2B349E-BE7C-88B1-0833-C10695A33BB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b="1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FC3D40D-CCF1-48B2-B2FF-423EC5DE4654}" type="slidenum">
              <a:rPr kumimoji="0" lang="vi-VN" altLang="vi-VN" sz="1200" b="1" i="0" u="none" strike="noStrike" kern="120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8</a:t>
            </a:fld>
            <a:endParaRPr kumimoji="0" lang="vi-VN" altLang="vi-VN" sz="1200" b="1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087046819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2B979B6-8E7C-4E90-8C9D-F537DFD7086F}" type="slidenum">
              <a:rPr lang="en-US" smtClean="0">
                <a:solidFill>
                  <a:prstClr val="black"/>
                </a:solidFill>
              </a:rPr>
              <a:pPr>
                <a:defRPr/>
              </a:pPr>
              <a:t>19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9425032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Slide Image Placeholder 1">
            <a:extLst>
              <a:ext uri="{FF2B5EF4-FFF2-40B4-BE49-F238E27FC236}">
                <a16:creationId xmlns:a16="http://schemas.microsoft.com/office/drawing/2014/main" xmlns="" id="{6DD86FFE-F815-A4D9-DDEE-2272F0B7007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099" name="Notes Placeholder 2">
            <a:extLst>
              <a:ext uri="{FF2B5EF4-FFF2-40B4-BE49-F238E27FC236}">
                <a16:creationId xmlns:a16="http://schemas.microsoft.com/office/drawing/2014/main" xmlns="" id="{5378CCB7-06AA-2D4E-A6D2-C1E6150BF97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vi-VN" altLang="vi-VN"/>
          </a:p>
        </p:txBody>
      </p:sp>
      <p:sp>
        <p:nvSpPr>
          <p:cNvPr id="4100" name="Slide Number Placeholder 3">
            <a:extLst>
              <a:ext uri="{FF2B5EF4-FFF2-40B4-BE49-F238E27FC236}">
                <a16:creationId xmlns:a16="http://schemas.microsoft.com/office/drawing/2014/main" xmlns="" id="{3B2B349E-BE7C-88B1-0833-C10695A33BB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b="1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FC3D40D-CCF1-48B2-B2FF-423EC5DE4654}" type="slidenum">
              <a:rPr kumimoji="0" lang="vi-VN" altLang="vi-VN" sz="1200" b="1" i="0" u="none" strike="noStrike" kern="120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0</a:t>
            </a:fld>
            <a:endParaRPr kumimoji="0" lang="vi-VN" altLang="vi-VN" sz="1200" b="1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4063649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Slide Image Placeholder 1">
            <a:extLst>
              <a:ext uri="{FF2B5EF4-FFF2-40B4-BE49-F238E27FC236}">
                <a16:creationId xmlns:a16="http://schemas.microsoft.com/office/drawing/2014/main" xmlns="" id="{6DD86FFE-F815-A4D9-DDEE-2272F0B7007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099" name="Notes Placeholder 2">
            <a:extLst>
              <a:ext uri="{FF2B5EF4-FFF2-40B4-BE49-F238E27FC236}">
                <a16:creationId xmlns:a16="http://schemas.microsoft.com/office/drawing/2014/main" xmlns="" id="{5378CCB7-06AA-2D4E-A6D2-C1E6150BF97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vi-VN" altLang="vi-VN"/>
          </a:p>
        </p:txBody>
      </p:sp>
      <p:sp>
        <p:nvSpPr>
          <p:cNvPr id="4100" name="Slide Number Placeholder 3">
            <a:extLst>
              <a:ext uri="{FF2B5EF4-FFF2-40B4-BE49-F238E27FC236}">
                <a16:creationId xmlns:a16="http://schemas.microsoft.com/office/drawing/2014/main" xmlns="" id="{3B2B349E-BE7C-88B1-0833-C10695A33BB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b="1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FC3D40D-CCF1-48B2-B2FF-423EC5DE4654}" type="slidenum">
              <a:rPr kumimoji="0" lang="vi-VN" altLang="vi-VN" sz="1200" b="1" i="0" u="none" strike="noStrike" kern="120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1</a:t>
            </a:fld>
            <a:endParaRPr kumimoji="0" lang="vi-VN" altLang="vi-VN" sz="1200" b="1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2014662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2B979B6-8E7C-4E90-8C9D-F537DFD7086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6291960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2B979B6-8E7C-4E90-8C9D-F537DFD7086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00253137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Slide Image Placeholder 1">
            <a:extLst>
              <a:ext uri="{FF2B5EF4-FFF2-40B4-BE49-F238E27FC236}">
                <a16:creationId xmlns:a16="http://schemas.microsoft.com/office/drawing/2014/main" xmlns="" id="{6DD86FFE-F815-A4D9-DDEE-2272F0B7007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099" name="Notes Placeholder 2">
            <a:extLst>
              <a:ext uri="{FF2B5EF4-FFF2-40B4-BE49-F238E27FC236}">
                <a16:creationId xmlns:a16="http://schemas.microsoft.com/office/drawing/2014/main" xmlns="" id="{5378CCB7-06AA-2D4E-A6D2-C1E6150BF97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vi-VN" altLang="vi-VN"/>
          </a:p>
        </p:txBody>
      </p:sp>
      <p:sp>
        <p:nvSpPr>
          <p:cNvPr id="4100" name="Slide Number Placeholder 3">
            <a:extLst>
              <a:ext uri="{FF2B5EF4-FFF2-40B4-BE49-F238E27FC236}">
                <a16:creationId xmlns:a16="http://schemas.microsoft.com/office/drawing/2014/main" xmlns="" id="{3B2B349E-BE7C-88B1-0833-C10695A33BB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b="1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FC3D40D-CCF1-48B2-B2FF-423EC5DE4654}" type="slidenum">
              <a:rPr kumimoji="0" lang="vi-VN" altLang="vi-VN" sz="1200" b="1" i="0" u="none" strike="noStrike" kern="120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6</a:t>
            </a:fld>
            <a:endParaRPr kumimoji="0" lang="vi-VN" altLang="vi-VN" sz="1200" b="1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29218214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30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03" name="Google Shape;2303;g87266d1191_0_942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304" name="Google Shape;2304;g87266d1191_0_942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48684526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Slide Image Placeholder 1">
            <a:extLst>
              <a:ext uri="{FF2B5EF4-FFF2-40B4-BE49-F238E27FC236}">
                <a16:creationId xmlns:a16="http://schemas.microsoft.com/office/drawing/2014/main" xmlns="" id="{6DD86FFE-F815-A4D9-DDEE-2272F0B7007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099" name="Notes Placeholder 2">
            <a:extLst>
              <a:ext uri="{FF2B5EF4-FFF2-40B4-BE49-F238E27FC236}">
                <a16:creationId xmlns:a16="http://schemas.microsoft.com/office/drawing/2014/main" xmlns="" id="{5378CCB7-06AA-2D4E-A6D2-C1E6150BF97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vi-VN" altLang="vi-VN"/>
          </a:p>
        </p:txBody>
      </p:sp>
      <p:sp>
        <p:nvSpPr>
          <p:cNvPr id="4100" name="Slide Number Placeholder 3">
            <a:extLst>
              <a:ext uri="{FF2B5EF4-FFF2-40B4-BE49-F238E27FC236}">
                <a16:creationId xmlns:a16="http://schemas.microsoft.com/office/drawing/2014/main" xmlns="" id="{3B2B349E-BE7C-88B1-0833-C10695A33BB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b="1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FC3D40D-CCF1-48B2-B2FF-423EC5DE4654}" type="slidenum">
              <a:rPr kumimoji="0" lang="vi-VN" altLang="vi-VN" sz="1200" b="1" i="0" u="none" strike="noStrike" kern="120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9</a:t>
            </a:fld>
            <a:endParaRPr kumimoji="0" lang="vi-VN" altLang="vi-VN" sz="1200" b="1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1868941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Slide Image Placeholder 1">
            <a:extLst>
              <a:ext uri="{FF2B5EF4-FFF2-40B4-BE49-F238E27FC236}">
                <a16:creationId xmlns:a16="http://schemas.microsoft.com/office/drawing/2014/main" xmlns="" id="{6DD86FFE-F815-A4D9-DDEE-2272F0B7007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099" name="Notes Placeholder 2">
            <a:extLst>
              <a:ext uri="{FF2B5EF4-FFF2-40B4-BE49-F238E27FC236}">
                <a16:creationId xmlns:a16="http://schemas.microsoft.com/office/drawing/2014/main" xmlns="" id="{5378CCB7-06AA-2D4E-A6D2-C1E6150BF97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vi-VN" altLang="vi-VN"/>
          </a:p>
        </p:txBody>
      </p:sp>
      <p:sp>
        <p:nvSpPr>
          <p:cNvPr id="4100" name="Slide Number Placeholder 3">
            <a:extLst>
              <a:ext uri="{FF2B5EF4-FFF2-40B4-BE49-F238E27FC236}">
                <a16:creationId xmlns:a16="http://schemas.microsoft.com/office/drawing/2014/main" xmlns="" id="{3B2B349E-BE7C-88B1-0833-C10695A33BB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b="1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FC3D40D-CCF1-48B2-B2FF-423EC5DE4654}" type="slidenum">
              <a:rPr kumimoji="0" lang="vi-VN" altLang="vi-VN" sz="1200" b="1" i="0" u="none" strike="noStrike" kern="120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0</a:t>
            </a:fld>
            <a:endParaRPr kumimoji="0" lang="vi-VN" altLang="vi-VN" sz="1200" b="1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10729568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Slide Image Placeholder 1">
            <a:extLst>
              <a:ext uri="{FF2B5EF4-FFF2-40B4-BE49-F238E27FC236}">
                <a16:creationId xmlns:a16="http://schemas.microsoft.com/office/drawing/2014/main" xmlns="" id="{6DD86FFE-F815-A4D9-DDEE-2272F0B7007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099" name="Notes Placeholder 2">
            <a:extLst>
              <a:ext uri="{FF2B5EF4-FFF2-40B4-BE49-F238E27FC236}">
                <a16:creationId xmlns:a16="http://schemas.microsoft.com/office/drawing/2014/main" xmlns="" id="{5378CCB7-06AA-2D4E-A6D2-C1E6150BF97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vi-VN" altLang="vi-VN"/>
          </a:p>
        </p:txBody>
      </p:sp>
      <p:sp>
        <p:nvSpPr>
          <p:cNvPr id="4100" name="Slide Number Placeholder 3">
            <a:extLst>
              <a:ext uri="{FF2B5EF4-FFF2-40B4-BE49-F238E27FC236}">
                <a16:creationId xmlns:a16="http://schemas.microsoft.com/office/drawing/2014/main" xmlns="" id="{3B2B349E-BE7C-88B1-0833-C10695A33BB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b="1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FC3D40D-CCF1-48B2-B2FF-423EC5DE4654}" type="slidenum">
              <a:rPr kumimoji="0" lang="vi-VN" altLang="vi-VN" sz="1200" b="1" i="0" u="none" strike="noStrike" kern="120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1</a:t>
            </a:fld>
            <a:endParaRPr kumimoji="0" lang="vi-VN" altLang="vi-VN" sz="1200" b="1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20050386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Slide Image Placeholder 1">
            <a:extLst>
              <a:ext uri="{FF2B5EF4-FFF2-40B4-BE49-F238E27FC236}">
                <a16:creationId xmlns:a16="http://schemas.microsoft.com/office/drawing/2014/main" xmlns="" id="{6DD86FFE-F815-A4D9-DDEE-2272F0B7007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099" name="Notes Placeholder 2">
            <a:extLst>
              <a:ext uri="{FF2B5EF4-FFF2-40B4-BE49-F238E27FC236}">
                <a16:creationId xmlns:a16="http://schemas.microsoft.com/office/drawing/2014/main" xmlns="" id="{5378CCB7-06AA-2D4E-A6D2-C1E6150BF97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vi-VN" altLang="vi-VN"/>
          </a:p>
        </p:txBody>
      </p:sp>
      <p:sp>
        <p:nvSpPr>
          <p:cNvPr id="4100" name="Slide Number Placeholder 3">
            <a:extLst>
              <a:ext uri="{FF2B5EF4-FFF2-40B4-BE49-F238E27FC236}">
                <a16:creationId xmlns:a16="http://schemas.microsoft.com/office/drawing/2014/main" xmlns="" id="{3B2B349E-BE7C-88B1-0833-C10695A33BB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b="1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FC3D40D-CCF1-48B2-B2FF-423EC5DE4654}" type="slidenum">
              <a:rPr kumimoji="0" lang="vi-VN" altLang="vi-VN" sz="1200" b="1" i="0" u="none" strike="noStrike" kern="120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2</a:t>
            </a:fld>
            <a:endParaRPr kumimoji="0" lang="vi-VN" altLang="vi-VN" sz="1200" b="1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84469077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BFBA8CF4-4C21-B5F4-7652-92A420D3124C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xmlns="" id="{A9CB6C13-132E-4C11-6173-FED6DB5390A3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C0F72E28-A8A3-3717-0CC8-A3CE95729ED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97B319-FFF1-412A-934C-CAE0A89EF94E}" type="datetimeFigureOut">
              <a:rPr lang="vi-VN" smtClean="0"/>
              <a:t>28/07/2022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6D489E77-6E1A-3457-A862-1693147AFDA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182531C4-C9DB-8649-15CA-670DD18F7CE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E31CCB-1308-406C-B7A4-6159D81328D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8230854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352372AE-82B8-BAC0-3D6E-E8DF3F5152B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xmlns="" id="{115689DA-4CB3-E271-9B79-89F56722645D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82A4E017-E60F-FB58-BF3F-39EF40B5543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97B319-FFF1-412A-934C-CAE0A89EF94E}" type="datetimeFigureOut">
              <a:rPr lang="vi-VN" smtClean="0"/>
              <a:t>28/07/2022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EEC0513B-0808-F845-BA37-561B3672A17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1F74B740-6E0B-DD53-E2A2-6814888651C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E31CCB-1308-406C-B7A4-6159D81328D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86103170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xmlns="" id="{EFDA4E51-EBA0-481C-CE5B-82EB182DBD23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xmlns="" id="{24132746-0578-ABEF-4549-301AB5F5685B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3F8C9E81-34A6-5316-AFDC-41A723B28D5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97B319-FFF1-412A-934C-CAE0A89EF94E}" type="datetimeFigureOut">
              <a:rPr lang="vi-VN" smtClean="0"/>
              <a:t>28/07/2022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27D962B7-4652-9C1C-6D42-1E23F7795ED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742DA01A-69C5-485B-6A34-3ADD2D462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E31CCB-1308-406C-B7A4-6159D81328D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05561577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">
  <p:cSld name="Background">
    <p:spTree>
      <p:nvGrpSpPr>
        <p:cNvPr id="1" name="Shape 28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81" name="Google Shape;281;p17"/>
          <p:cNvCxnSpPr/>
          <p:nvPr/>
        </p:nvCxnSpPr>
        <p:spPr>
          <a:xfrm>
            <a:off x="955600" y="63196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82" name="Google Shape;282;p17"/>
          <p:cNvCxnSpPr/>
          <p:nvPr/>
        </p:nvCxnSpPr>
        <p:spPr>
          <a:xfrm>
            <a:off x="955600" y="11550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83" name="Google Shape;283;p17"/>
          <p:cNvCxnSpPr/>
          <p:nvPr/>
        </p:nvCxnSpPr>
        <p:spPr>
          <a:xfrm>
            <a:off x="955600" y="18928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84" name="Google Shape;284;p17"/>
          <p:cNvCxnSpPr/>
          <p:nvPr/>
        </p:nvCxnSpPr>
        <p:spPr>
          <a:xfrm>
            <a:off x="955600" y="26306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85" name="Google Shape;285;p17"/>
          <p:cNvCxnSpPr/>
          <p:nvPr/>
        </p:nvCxnSpPr>
        <p:spPr>
          <a:xfrm>
            <a:off x="955600" y="33684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86" name="Google Shape;286;p17"/>
          <p:cNvCxnSpPr/>
          <p:nvPr/>
        </p:nvCxnSpPr>
        <p:spPr>
          <a:xfrm>
            <a:off x="955600" y="41062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87" name="Google Shape;287;p17"/>
          <p:cNvCxnSpPr/>
          <p:nvPr/>
        </p:nvCxnSpPr>
        <p:spPr>
          <a:xfrm>
            <a:off x="955600" y="48440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88" name="Google Shape;288;p17"/>
          <p:cNvCxnSpPr/>
          <p:nvPr/>
        </p:nvCxnSpPr>
        <p:spPr>
          <a:xfrm>
            <a:off x="955600" y="55818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89" name="Google Shape;289;p17"/>
          <p:cNvCxnSpPr/>
          <p:nvPr/>
        </p:nvCxnSpPr>
        <p:spPr>
          <a:xfrm>
            <a:off x="955600" y="63196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290" name="Google Shape;290;p17"/>
          <p:cNvSpPr/>
          <p:nvPr/>
        </p:nvSpPr>
        <p:spPr>
          <a:xfrm>
            <a:off x="0" y="-22467"/>
            <a:ext cx="955600" cy="6880400"/>
          </a:xfrm>
          <a:prstGeom prst="rect">
            <a:avLst/>
          </a:prstGeom>
          <a:solidFill>
            <a:srgbClr val="F95858"/>
          </a:solidFill>
          <a:ln>
            <a:noFill/>
          </a:ln>
          <a:effectLst>
            <a:outerShdw blurRad="28575" dist="19050" dir="19380000" algn="bl" rotWithShape="0">
              <a:srgbClr val="000000">
                <a:alpha val="21000"/>
              </a:srgb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4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91" name="Google Shape;291;p17"/>
          <p:cNvSpPr/>
          <p:nvPr/>
        </p:nvSpPr>
        <p:spPr>
          <a:xfrm>
            <a:off x="364809" y="1046233"/>
            <a:ext cx="217600" cy="2176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4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92" name="Google Shape;292;p17"/>
          <p:cNvSpPr/>
          <p:nvPr/>
        </p:nvSpPr>
        <p:spPr>
          <a:xfrm>
            <a:off x="364809" y="2521833"/>
            <a:ext cx="217600" cy="2176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4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93" name="Google Shape;293;p17"/>
          <p:cNvSpPr/>
          <p:nvPr/>
        </p:nvSpPr>
        <p:spPr>
          <a:xfrm>
            <a:off x="364809" y="4106233"/>
            <a:ext cx="217600" cy="2176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4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94" name="Google Shape;294;p17"/>
          <p:cNvSpPr/>
          <p:nvPr/>
        </p:nvSpPr>
        <p:spPr>
          <a:xfrm>
            <a:off x="364809" y="5473033"/>
            <a:ext cx="217600" cy="2176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400" kern="0">
              <a:solidFill>
                <a:srgbClr val="000000"/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74940384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60958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21917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82875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43833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304792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65750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426709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487667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7/2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130011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7/2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1917012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5333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667">
                <a:solidFill>
                  <a:schemeClr val="tx1">
                    <a:tint val="75000"/>
                  </a:schemeClr>
                </a:solidFill>
              </a:defRPr>
            </a:lvl1pPr>
            <a:lvl2pPr marL="609585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2pPr>
            <a:lvl3pPr marL="1219170" indent="0">
              <a:buNone/>
              <a:defRPr sz="2133">
                <a:solidFill>
                  <a:schemeClr val="tx1">
                    <a:tint val="75000"/>
                  </a:schemeClr>
                </a:solidFill>
              </a:defRPr>
            </a:lvl3pPr>
            <a:lvl4pPr marL="1828754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4pPr>
            <a:lvl5pPr marL="2438339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5pPr>
            <a:lvl6pPr marL="3047924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6pPr>
            <a:lvl7pPr marL="3657509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7pPr>
            <a:lvl8pPr marL="4267093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8pPr>
            <a:lvl9pPr marL="4876678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7/2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2993066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3733"/>
            </a:lvl1pPr>
            <a:lvl2pPr>
              <a:defRPr sz="3200"/>
            </a:lvl2pPr>
            <a:lvl3pPr>
              <a:defRPr sz="2667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3733"/>
            </a:lvl1pPr>
            <a:lvl2pPr>
              <a:defRPr sz="3200"/>
            </a:lvl2pPr>
            <a:lvl3pPr>
              <a:defRPr sz="2667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7/28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93601616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585" indent="0">
              <a:buNone/>
              <a:defRPr sz="2667" b="1"/>
            </a:lvl2pPr>
            <a:lvl3pPr marL="1219170" indent="0">
              <a:buNone/>
              <a:defRPr sz="2400" b="1"/>
            </a:lvl3pPr>
            <a:lvl4pPr marL="1828754" indent="0">
              <a:buNone/>
              <a:defRPr sz="2133" b="1"/>
            </a:lvl4pPr>
            <a:lvl5pPr marL="2438339" indent="0">
              <a:buNone/>
              <a:defRPr sz="2133" b="1"/>
            </a:lvl5pPr>
            <a:lvl6pPr marL="3047924" indent="0">
              <a:buNone/>
              <a:defRPr sz="2133" b="1"/>
            </a:lvl6pPr>
            <a:lvl7pPr marL="3657509" indent="0">
              <a:buNone/>
              <a:defRPr sz="2133" b="1"/>
            </a:lvl7pPr>
            <a:lvl8pPr marL="4267093" indent="0">
              <a:buNone/>
              <a:defRPr sz="2133" b="1"/>
            </a:lvl8pPr>
            <a:lvl9pPr marL="4876678" indent="0">
              <a:buNone/>
              <a:defRPr sz="2133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3200"/>
            </a:lvl1pPr>
            <a:lvl2pPr>
              <a:defRPr sz="2667"/>
            </a:lvl2pPr>
            <a:lvl3pPr>
              <a:defRPr sz="2400"/>
            </a:lvl3pPr>
            <a:lvl4pPr>
              <a:defRPr sz="2133"/>
            </a:lvl4pPr>
            <a:lvl5pPr>
              <a:defRPr sz="2133"/>
            </a:lvl5pPr>
            <a:lvl6pPr>
              <a:defRPr sz="2133"/>
            </a:lvl6pPr>
            <a:lvl7pPr>
              <a:defRPr sz="2133"/>
            </a:lvl7pPr>
            <a:lvl8pPr>
              <a:defRPr sz="2133"/>
            </a:lvl8pPr>
            <a:lvl9pPr>
              <a:defRPr sz="2133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9" y="1535113"/>
            <a:ext cx="5389033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585" indent="0">
              <a:buNone/>
              <a:defRPr sz="2667" b="1"/>
            </a:lvl2pPr>
            <a:lvl3pPr marL="1219170" indent="0">
              <a:buNone/>
              <a:defRPr sz="2400" b="1"/>
            </a:lvl3pPr>
            <a:lvl4pPr marL="1828754" indent="0">
              <a:buNone/>
              <a:defRPr sz="2133" b="1"/>
            </a:lvl4pPr>
            <a:lvl5pPr marL="2438339" indent="0">
              <a:buNone/>
              <a:defRPr sz="2133" b="1"/>
            </a:lvl5pPr>
            <a:lvl6pPr marL="3047924" indent="0">
              <a:buNone/>
              <a:defRPr sz="2133" b="1"/>
            </a:lvl6pPr>
            <a:lvl7pPr marL="3657509" indent="0">
              <a:buNone/>
              <a:defRPr sz="2133" b="1"/>
            </a:lvl7pPr>
            <a:lvl8pPr marL="4267093" indent="0">
              <a:buNone/>
              <a:defRPr sz="2133" b="1"/>
            </a:lvl8pPr>
            <a:lvl9pPr marL="4876678" indent="0">
              <a:buNone/>
              <a:defRPr sz="2133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9" y="2174875"/>
            <a:ext cx="5389033" cy="3951288"/>
          </a:xfrm>
        </p:spPr>
        <p:txBody>
          <a:bodyPr/>
          <a:lstStyle>
            <a:lvl1pPr>
              <a:defRPr sz="3200"/>
            </a:lvl1pPr>
            <a:lvl2pPr>
              <a:defRPr sz="2667"/>
            </a:lvl2pPr>
            <a:lvl3pPr>
              <a:defRPr sz="2400"/>
            </a:lvl3pPr>
            <a:lvl4pPr>
              <a:defRPr sz="2133"/>
            </a:lvl4pPr>
            <a:lvl5pPr>
              <a:defRPr sz="2133"/>
            </a:lvl5pPr>
            <a:lvl6pPr>
              <a:defRPr sz="2133"/>
            </a:lvl6pPr>
            <a:lvl7pPr>
              <a:defRPr sz="2133"/>
            </a:lvl7pPr>
            <a:lvl8pPr>
              <a:defRPr sz="2133"/>
            </a:lvl8pPr>
            <a:lvl9pPr>
              <a:defRPr sz="2133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7/28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4584698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7/28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9582406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7/28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572511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96454BB3-57D2-DF83-490C-B1E2ADF5905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00E0A22E-0995-43B9-7D77-9C08E80C3C1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31BEBB38-E1D0-8A13-BAF9-82CA7F78910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97B319-FFF1-412A-934C-CAE0A89EF94E}" type="datetimeFigureOut">
              <a:rPr lang="vi-VN" smtClean="0"/>
              <a:t>28/07/2022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244368C0-62BB-0BE3-9CF7-F0D21CE957B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40CA9D02-5BC8-6A79-436E-A394F51D76A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E31CCB-1308-406C-B7A4-6159D81328D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514617239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2" y="273049"/>
            <a:ext cx="4011084" cy="1162051"/>
          </a:xfrm>
        </p:spPr>
        <p:txBody>
          <a:bodyPr anchor="b"/>
          <a:lstStyle>
            <a:lvl1pPr algn="l">
              <a:defRPr sz="2667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2"/>
            <a:ext cx="6815667" cy="5853113"/>
          </a:xfrm>
        </p:spPr>
        <p:txBody>
          <a:bodyPr/>
          <a:lstStyle>
            <a:lvl1pPr>
              <a:defRPr sz="4267"/>
            </a:lvl1pPr>
            <a:lvl2pPr>
              <a:defRPr sz="3733"/>
            </a:lvl2pPr>
            <a:lvl3pPr>
              <a:defRPr sz="3200"/>
            </a:lvl3pPr>
            <a:lvl4pPr>
              <a:defRPr sz="2667"/>
            </a:lvl4pPr>
            <a:lvl5pPr>
              <a:defRPr sz="2667"/>
            </a:lvl5pPr>
            <a:lvl6pPr>
              <a:defRPr sz="2667"/>
            </a:lvl6pPr>
            <a:lvl7pPr>
              <a:defRPr sz="2667"/>
            </a:lvl7pPr>
            <a:lvl8pPr>
              <a:defRPr sz="2667"/>
            </a:lvl8pPr>
            <a:lvl9pPr>
              <a:defRPr sz="2667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2" y="1435102"/>
            <a:ext cx="4011084" cy="4691063"/>
          </a:xfrm>
        </p:spPr>
        <p:txBody>
          <a:bodyPr/>
          <a:lstStyle>
            <a:lvl1pPr marL="0" indent="0">
              <a:buNone/>
              <a:defRPr sz="1867"/>
            </a:lvl1pPr>
            <a:lvl2pPr marL="609585" indent="0">
              <a:buNone/>
              <a:defRPr sz="1600"/>
            </a:lvl2pPr>
            <a:lvl3pPr marL="1219170" indent="0">
              <a:buNone/>
              <a:defRPr sz="1333"/>
            </a:lvl3pPr>
            <a:lvl4pPr marL="1828754" indent="0">
              <a:buNone/>
              <a:defRPr sz="1200"/>
            </a:lvl4pPr>
            <a:lvl5pPr marL="2438339" indent="0">
              <a:buNone/>
              <a:defRPr sz="1200"/>
            </a:lvl5pPr>
            <a:lvl6pPr marL="3047924" indent="0">
              <a:buNone/>
              <a:defRPr sz="1200"/>
            </a:lvl6pPr>
            <a:lvl7pPr marL="3657509" indent="0">
              <a:buNone/>
              <a:defRPr sz="1200"/>
            </a:lvl7pPr>
            <a:lvl8pPr marL="4267093" indent="0">
              <a:buNone/>
              <a:defRPr sz="1200"/>
            </a:lvl8pPr>
            <a:lvl9pPr marL="4876678" indent="0">
              <a:buNone/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7/28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762854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9"/>
          </a:xfrm>
        </p:spPr>
        <p:txBody>
          <a:bodyPr anchor="b"/>
          <a:lstStyle>
            <a:lvl1pPr algn="l">
              <a:defRPr sz="2667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4267"/>
            </a:lvl1pPr>
            <a:lvl2pPr marL="609585" indent="0">
              <a:buNone/>
              <a:defRPr sz="3733"/>
            </a:lvl2pPr>
            <a:lvl3pPr marL="1219170" indent="0">
              <a:buNone/>
              <a:defRPr sz="3200"/>
            </a:lvl3pPr>
            <a:lvl4pPr marL="1828754" indent="0">
              <a:buNone/>
              <a:defRPr sz="2667"/>
            </a:lvl4pPr>
            <a:lvl5pPr marL="2438339" indent="0">
              <a:buNone/>
              <a:defRPr sz="2667"/>
            </a:lvl5pPr>
            <a:lvl6pPr marL="3047924" indent="0">
              <a:buNone/>
              <a:defRPr sz="2667"/>
            </a:lvl6pPr>
            <a:lvl7pPr marL="3657509" indent="0">
              <a:buNone/>
              <a:defRPr sz="2667"/>
            </a:lvl7pPr>
            <a:lvl8pPr marL="4267093" indent="0">
              <a:buNone/>
              <a:defRPr sz="2667"/>
            </a:lvl8pPr>
            <a:lvl9pPr marL="4876678" indent="0">
              <a:buNone/>
              <a:defRPr sz="2667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3"/>
          </a:xfrm>
        </p:spPr>
        <p:txBody>
          <a:bodyPr/>
          <a:lstStyle>
            <a:lvl1pPr marL="0" indent="0">
              <a:buNone/>
              <a:defRPr sz="1867"/>
            </a:lvl1pPr>
            <a:lvl2pPr marL="609585" indent="0">
              <a:buNone/>
              <a:defRPr sz="1600"/>
            </a:lvl2pPr>
            <a:lvl3pPr marL="1219170" indent="0">
              <a:buNone/>
              <a:defRPr sz="1333"/>
            </a:lvl3pPr>
            <a:lvl4pPr marL="1828754" indent="0">
              <a:buNone/>
              <a:defRPr sz="1200"/>
            </a:lvl4pPr>
            <a:lvl5pPr marL="2438339" indent="0">
              <a:buNone/>
              <a:defRPr sz="1200"/>
            </a:lvl5pPr>
            <a:lvl6pPr marL="3047924" indent="0">
              <a:buNone/>
              <a:defRPr sz="1200"/>
            </a:lvl6pPr>
            <a:lvl7pPr marL="3657509" indent="0">
              <a:buNone/>
              <a:defRPr sz="1200"/>
            </a:lvl7pPr>
            <a:lvl8pPr marL="4267093" indent="0">
              <a:buNone/>
              <a:defRPr sz="1200"/>
            </a:lvl8pPr>
            <a:lvl9pPr marL="4876678" indent="0">
              <a:buNone/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7/28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7581040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7/2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83916364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7/2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3688798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xmlns="" id="{97DD4D6A-074B-2313-D455-5BE329993D1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xmlns="" id="{4E486686-5AB3-10EC-3A93-DD5AA645044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xmlns="" id="{1D462329-4C09-FAA5-B9CC-AB6CCE4F2FE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A15C379-7D8A-4F45-85FB-1340A8B85846}" type="slidenum">
              <a:rPr lang="en-US" altLang="vi-VN"/>
              <a:pPr>
                <a:defRPr/>
              </a:pPr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861981334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xmlns="" id="{69EE1E78-BB02-DFC6-F3A4-B8EEB1011CF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xmlns="" id="{1064D6BA-0B8B-0333-2CC1-D78E2197A24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xmlns="" id="{7881E366-D5BB-EFAF-70A0-81C4C7B4D6C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1232266-A7F0-48CC-BC5F-8ED68132D171}" type="slidenum">
              <a:rPr lang="en-US" altLang="vi-VN"/>
              <a:pPr>
                <a:defRPr/>
              </a:pPr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2955114076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xmlns="" id="{5F5D1361-55BF-7A45-FD51-52043C4A8AC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xmlns="" id="{09313748-542A-0567-5929-1A4F3FB7472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xmlns="" id="{5C41B2D2-2B43-BA81-36E9-75B732FD6F5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FF1A0BB-DA0A-4727-AB2D-2613143CEB66}" type="slidenum">
              <a:rPr lang="en-US" altLang="vi-VN"/>
              <a:pPr>
                <a:defRPr/>
              </a:pPr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224997731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xmlns="" id="{A37EDB57-9F6D-E9EB-8F92-7E539A9DD00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xmlns="" id="{4A6487BC-F38C-3A83-D590-41D5439B1D7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xmlns="" id="{1EBCD882-3B00-7DCD-8108-33372652BAF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BB73A5D-C016-4E96-BDBB-B3E685DDB9A1}" type="slidenum">
              <a:rPr lang="en-US" altLang="vi-VN"/>
              <a:pPr>
                <a:defRPr/>
              </a:pPr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3808884507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xmlns="" id="{394F7DFC-E312-A119-1531-1E906D00A4D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xmlns="" id="{ED70D6E9-E061-EFD0-7130-8A1A7F5761A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xmlns="" id="{EF4668C6-9D7F-766D-0D0E-1D102A698D3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B1D63A9-1F6A-4D88-9D16-DE9CBB2D1A4B}" type="slidenum">
              <a:rPr lang="en-US" altLang="vi-VN"/>
              <a:pPr>
                <a:defRPr/>
              </a:pPr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1225279989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xmlns="" id="{34F0EC3D-FFBC-A1A9-8674-BAD261EA678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xmlns="" id="{BF682977-6FF6-65A6-E1B8-99517C3B6E1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xmlns="" id="{70CFE155-7DA5-EBB0-069C-7DCA74F18A5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FACD28F-449D-4C31-A0B9-4328C254C462}" type="slidenum">
              <a:rPr lang="en-US" altLang="vi-VN"/>
              <a:pPr>
                <a:defRPr/>
              </a:pPr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260622185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CCDAEE40-6EF0-862A-B25A-03106A84426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13AC83A4-AB32-0109-9A1D-95651D8A060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B23A9047-7B26-8443-62CE-AF6E13960AA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97B319-FFF1-412A-934C-CAE0A89EF94E}" type="datetimeFigureOut">
              <a:rPr lang="vi-VN" smtClean="0"/>
              <a:t>28/07/2022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9AE8D111-C54A-AC47-DE4C-8C3F8985890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D788986C-1651-E050-6E7A-C04BAECE2C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E31CCB-1308-406C-B7A4-6159D81328D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369016736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xmlns="" id="{C3127AC1-41BF-13AC-2BBC-7D25052AABD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xmlns="" id="{BE808EDE-BE96-74EE-5EA3-722AF2512F0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xmlns="" id="{82BF5E76-36A6-8DE0-400B-2A560D64A61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7D341FE-FEA0-435E-984F-12E68D2C8C85}" type="slidenum">
              <a:rPr lang="en-US" altLang="vi-VN"/>
              <a:pPr>
                <a:defRPr/>
              </a:pPr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139288523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xmlns="" id="{3254546B-CC57-79DD-5DC8-C013B4EB233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xmlns="" id="{9DFA18EA-77A0-4B31-7BD2-7E5FE99F250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xmlns="" id="{9132E284-143E-A3F0-156C-67A865D3350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DD08097-9668-4B17-B551-E5738D5E3DA4}" type="slidenum">
              <a:rPr lang="en-US" altLang="vi-VN"/>
              <a:pPr>
                <a:defRPr/>
              </a:pPr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3426349426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xmlns="" id="{52C838EB-E7C5-BB2A-D445-E41B748F824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xmlns="" id="{4B2461CD-51CD-1ABE-9602-4585A8015C5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xmlns="" id="{582F91FA-43B9-EFC7-18FA-0B0A75471AA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97FF2D9-4151-4BAF-B1CB-C8FEDBAFDDA4}" type="slidenum">
              <a:rPr lang="en-US" altLang="vi-VN"/>
              <a:pPr>
                <a:defRPr/>
              </a:pPr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533748465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xmlns="" id="{84E351E2-2D82-8B0C-0FCE-396500D9733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xmlns="" id="{25C7D16F-8BBD-EEE4-7202-4E778D731A6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xmlns="" id="{23F1DE7A-FF08-06BE-0ED4-FC2BD39AA00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6B33912-38F9-4A45-B368-FC458C3566CA}" type="slidenum">
              <a:rPr lang="en-US" altLang="vi-VN"/>
              <a:pPr>
                <a:defRPr/>
              </a:pPr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549377387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xmlns="" id="{A3206426-1D6A-8A79-776C-B151062FB80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xmlns="" id="{91441E69-8A44-E6E1-08AD-ABAD0DB2609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xmlns="" id="{58071665-0BA4-8BF4-849A-C76B59B4958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DC419A7-CBE3-4662-A722-55C201813AF0}" type="slidenum">
              <a:rPr lang="en-US" altLang="vi-VN"/>
              <a:pPr>
                <a:defRPr/>
              </a:pPr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633130483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09600" y="274639"/>
            <a:ext cx="109728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xmlns="" id="{47F53AE9-45E9-D46E-2777-B6E7A1F0B42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xmlns="" id="{976319EE-7D5F-33D6-E292-D969E6D0CF3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xmlns="" id="{3661D0C9-621E-919F-C6C2-D1CDDDE9446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9B81E66-3C2B-4C2A-8026-919048161596}" type="slidenum">
              <a:rPr lang="en-US" altLang="vi-VN"/>
              <a:pPr>
                <a:defRPr/>
              </a:pPr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3002414819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11718" y="274638"/>
            <a:ext cx="10968567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11717" y="1595439"/>
            <a:ext cx="5382683" cy="219233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1" y="1595439"/>
            <a:ext cx="5382684" cy="219233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11717" y="3940175"/>
            <a:ext cx="5382683" cy="2192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7601" y="3940175"/>
            <a:ext cx="5382684" cy="2192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xmlns="" id="{59659DCB-142E-3D80-3255-22FFE010D38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xmlns="" id="{B02802F7-2E12-B5CC-E031-7022EFFFFB6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xmlns="" id="{B64753E0-7143-1E0E-93AA-756603754F7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3AA8FFD-3299-45E5-997A-733DA945BDEF}" type="slidenum">
              <a:rPr lang="en-US" altLang="vi-VN"/>
              <a:pPr>
                <a:defRPr/>
              </a:pPr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12463521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56231EA0-11FE-ED0E-FF93-BB08A199992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BE711720-5166-9BDF-A363-DBD574F08CD9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D8D257F5-7DE0-11EF-B5C0-EBEE52C460F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E4FE7CA5-4ED6-013C-79D5-15FABED73AF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97B319-FFF1-412A-934C-CAE0A89EF94E}" type="datetimeFigureOut">
              <a:rPr lang="vi-VN" smtClean="0"/>
              <a:t>28/07/2022</a:t>
            </a:fld>
            <a:endParaRPr lang="vi-V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035F284D-188B-A8E6-43F9-8AABB9D9BDD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98AF644F-60E3-9500-F623-4EC02B2E5A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E31CCB-1308-406C-B7A4-6159D81328D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54547905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10B498A6-280A-88B0-057D-810A1704399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36CFFC80-5ADB-7E70-12F9-795FADB14CD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C10776BD-781F-E096-225A-902C597E641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xmlns="" id="{FB168E06-79C6-A0E1-AE50-396862ED81C6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xmlns="" id="{2462D6BD-E4B2-2749-CA0A-044D8D684E31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xmlns="" id="{B57AD8E7-D319-7C48-483F-8269C0A2A4D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97B319-FFF1-412A-934C-CAE0A89EF94E}" type="datetimeFigureOut">
              <a:rPr lang="vi-VN" smtClean="0"/>
              <a:t>28/07/2022</a:t>
            </a:fld>
            <a:endParaRPr lang="vi-VN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xmlns="" id="{B77695EF-AE38-5297-395B-A20634C4560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xmlns="" id="{70D7BEE8-1803-2ECD-B20F-352342C1F85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E31CCB-1308-406C-B7A4-6159D81328D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13875064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2AF54644-254F-F911-7076-872AEE9D146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xmlns="" id="{6552D0DF-4D70-8D3B-2D51-DD7A6B3BCDB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97B319-FFF1-412A-934C-CAE0A89EF94E}" type="datetimeFigureOut">
              <a:rPr lang="vi-VN" smtClean="0"/>
              <a:t>28/07/2022</a:t>
            </a:fld>
            <a:endParaRPr lang="vi-VN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xmlns="" id="{39F0918D-BFB6-B50D-59F6-5C9F24C9C99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xmlns="" id="{00E72E3D-7921-0BE6-3B24-EB04CC73A67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E31CCB-1308-406C-B7A4-6159D81328D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0969474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xmlns="" id="{ADAAED60-1F31-4D08-3584-A5EDFB42CB9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97B319-FFF1-412A-934C-CAE0A89EF94E}" type="datetimeFigureOut">
              <a:rPr lang="vi-VN" smtClean="0"/>
              <a:t>28/07/2022</a:t>
            </a:fld>
            <a:endParaRPr lang="vi-VN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xmlns="" id="{0A29F241-3972-72A9-9848-DA85DCFADE5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55BF88C6-AE86-2CDE-65C1-02810099CFD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E31CCB-1308-406C-B7A4-6159D81328D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48875803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8000952B-8037-E93E-0630-9FFD38BECF4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9B2D126C-6C23-F180-FC75-05F2B9106F5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xmlns="" id="{CCBF113E-E120-5BF9-754E-4E936C87FEBE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74081866-E6DE-2757-A9A5-FA2C7615F33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97B319-FFF1-412A-934C-CAE0A89EF94E}" type="datetimeFigureOut">
              <a:rPr lang="vi-VN" smtClean="0"/>
              <a:t>28/07/2022</a:t>
            </a:fld>
            <a:endParaRPr lang="vi-V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9B950BF1-4896-1CED-17E5-E5B237C6D62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8D05618A-DB1F-7334-61B3-F3E0B0F8914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E31CCB-1308-406C-B7A4-6159D81328D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0169296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58F703F4-09CF-A7F0-BC1E-18E49A6E7E0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xmlns="" id="{E30C44DA-5517-622E-E6A7-8F7F927A5471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vi-VN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xmlns="" id="{B7A48B51-6B5E-9F40-0573-140BEC0C7D85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0A380425-04E1-A526-E83E-73FC9211E84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97B319-FFF1-412A-934C-CAE0A89EF94E}" type="datetimeFigureOut">
              <a:rPr lang="vi-VN" smtClean="0"/>
              <a:t>28/07/2022</a:t>
            </a:fld>
            <a:endParaRPr lang="vi-V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7B41BC1E-6240-5B79-2345-C9D9E77FFC1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60D2EC29-484B-B248-3269-964A8DF282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E31CCB-1308-406C-B7A4-6159D81328D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77742309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1.xml"/><Relationship Id="rId13" Type="http://schemas.openxmlformats.org/officeDocument/2006/relationships/slideLayout" Target="../slideLayouts/slideLayout36.xml"/><Relationship Id="rId3" Type="http://schemas.openxmlformats.org/officeDocument/2006/relationships/slideLayout" Target="../slideLayouts/slideLayout26.xml"/><Relationship Id="rId7" Type="http://schemas.openxmlformats.org/officeDocument/2006/relationships/slideLayout" Target="../slideLayouts/slideLayout30.xml"/><Relationship Id="rId12" Type="http://schemas.openxmlformats.org/officeDocument/2006/relationships/slideLayout" Target="../slideLayouts/slideLayout35.xml"/><Relationship Id="rId2" Type="http://schemas.openxmlformats.org/officeDocument/2006/relationships/slideLayout" Target="../slideLayouts/slideLayout25.xml"/><Relationship Id="rId1" Type="http://schemas.openxmlformats.org/officeDocument/2006/relationships/slideLayout" Target="../slideLayouts/slideLayout24.xml"/><Relationship Id="rId6" Type="http://schemas.openxmlformats.org/officeDocument/2006/relationships/slideLayout" Target="../slideLayouts/slideLayout29.xml"/><Relationship Id="rId11" Type="http://schemas.openxmlformats.org/officeDocument/2006/relationships/slideLayout" Target="../slideLayouts/slideLayout34.xml"/><Relationship Id="rId5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33.xml"/><Relationship Id="rId4" Type="http://schemas.openxmlformats.org/officeDocument/2006/relationships/slideLayout" Target="../slideLayouts/slideLayout27.xml"/><Relationship Id="rId9" Type="http://schemas.openxmlformats.org/officeDocument/2006/relationships/slideLayout" Target="../slideLayouts/slideLayout32.xml"/><Relationship Id="rId14" Type="http://schemas.openxmlformats.org/officeDocument/2006/relationships/theme" Target="../theme/theme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xmlns="" id="{CEA00BDD-A2DF-4DAA-0DA6-13D447F366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B5DA6A2B-62F2-A9DB-F28D-1F540A09773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1EDF44E8-BD0B-26D2-6CD1-C0B51B1C3ED2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B97B319-FFF1-412A-934C-CAE0A89EF94E}" type="datetimeFigureOut">
              <a:rPr lang="vi-VN" smtClean="0"/>
              <a:t>28/07/2022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C88E39FB-469D-D418-6588-FFE8FBA49AD8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B20F5EB2-B43F-644B-880C-5A4F3CF193A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DE31CCB-1308-406C-B7A4-6159D81328D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53192804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86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 t="-9000" b="-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7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C38DDCE-A2E0-4ED5-91D6-A39DA716103D}" type="datetimeFigureOut">
              <a:rPr lang="en-US" smtClean="0"/>
              <a:t>7/2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134433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ctr" defTabSz="1219170" rtl="0" eaLnBrk="1" latinLnBrk="0" hangingPunct="1">
        <a:spcBef>
          <a:spcPct val="0"/>
        </a:spcBef>
        <a:buNone/>
        <a:defRPr sz="5867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189" indent="-457189" algn="l" defTabSz="1219170" rtl="0" eaLnBrk="1" latinLnBrk="0" hangingPunct="1">
        <a:spcBef>
          <a:spcPct val="20000"/>
        </a:spcBef>
        <a:buFont typeface="Arial" pitchFamily="34" charset="0"/>
        <a:buChar char="•"/>
        <a:defRPr sz="4267" kern="1200">
          <a:solidFill>
            <a:schemeClr val="tx1"/>
          </a:solidFill>
          <a:latin typeface="+mn-lt"/>
          <a:ea typeface="+mn-ea"/>
          <a:cs typeface="+mn-cs"/>
        </a:defRPr>
      </a:lvl1pPr>
      <a:lvl2pPr marL="990575" indent="-380990" algn="l" defTabSz="1219170" rtl="0" eaLnBrk="1" latinLnBrk="0" hangingPunct="1">
        <a:spcBef>
          <a:spcPct val="20000"/>
        </a:spcBef>
        <a:buFont typeface="Arial" pitchFamily="34" charset="0"/>
        <a:buChar char="–"/>
        <a:defRPr sz="3733" kern="1200">
          <a:solidFill>
            <a:schemeClr val="tx1"/>
          </a:solidFill>
          <a:latin typeface="+mn-lt"/>
          <a:ea typeface="+mn-ea"/>
          <a:cs typeface="+mn-cs"/>
        </a:defRPr>
      </a:lvl2pPr>
      <a:lvl3pPr marL="1523962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3pPr>
      <a:lvl4pPr marL="2133547" indent="-304792" algn="l" defTabSz="1219170" rtl="0" eaLnBrk="1" latinLnBrk="0" hangingPunct="1">
        <a:spcBef>
          <a:spcPct val="20000"/>
        </a:spcBef>
        <a:buFont typeface="Arial" pitchFamily="34" charset="0"/>
        <a:buChar char="–"/>
        <a:defRPr sz="2667" kern="1200">
          <a:solidFill>
            <a:schemeClr val="tx1"/>
          </a:solidFill>
          <a:latin typeface="+mn-lt"/>
          <a:ea typeface="+mn-ea"/>
          <a:cs typeface="+mn-cs"/>
        </a:defRPr>
      </a:lvl4pPr>
      <a:lvl5pPr marL="2743131" indent="-304792" algn="l" defTabSz="1219170" rtl="0" eaLnBrk="1" latinLnBrk="0" hangingPunct="1">
        <a:spcBef>
          <a:spcPct val="20000"/>
        </a:spcBef>
        <a:buFont typeface="Arial" pitchFamily="34" charset="0"/>
        <a:buChar char="»"/>
        <a:defRPr sz="2667" kern="1200">
          <a:solidFill>
            <a:schemeClr val="tx1"/>
          </a:solidFill>
          <a:latin typeface="+mn-lt"/>
          <a:ea typeface="+mn-ea"/>
          <a:cs typeface="+mn-cs"/>
        </a:defRPr>
      </a:lvl5pPr>
      <a:lvl6pPr marL="3352716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6pPr>
      <a:lvl7pPr marL="3962301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7pPr>
      <a:lvl8pPr marL="4571886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8pPr>
      <a:lvl9pPr marL="5181470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585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9170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754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8339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7924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7509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7093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6678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33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xmlns="" id="{AA16F4D3-9674-9BCD-2931-29C4EE333EE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vi-VN"/>
              <a:t>Click to edit Master title style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xmlns="" id="{2B4C76B2-3ABC-0BA3-7ECF-ED4E487DA36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1"/>
            <a:ext cx="109728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vi-VN"/>
              <a:t>Click to edit Master text styles</a:t>
            </a:r>
          </a:p>
          <a:p>
            <a:pPr lvl="1"/>
            <a:r>
              <a:rPr lang="en-US" altLang="vi-VN"/>
              <a:t>Second level</a:t>
            </a:r>
          </a:p>
          <a:p>
            <a:pPr lvl="2"/>
            <a:r>
              <a:rPr lang="en-US" altLang="vi-VN"/>
              <a:t>Third level</a:t>
            </a:r>
          </a:p>
          <a:p>
            <a:pPr lvl="3"/>
            <a:r>
              <a:rPr lang="en-US" altLang="vi-VN"/>
              <a:t>Fourth level</a:t>
            </a:r>
          </a:p>
          <a:p>
            <a:pPr lvl="4"/>
            <a:r>
              <a:rPr lang="en-US" altLang="vi-VN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xmlns="" id="{840E4ADD-F923-5177-3D49-4C1C1D1686F1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 b="0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xmlns="" id="{5020B8BA-E89E-E38E-0D1D-EDF64DDFCE9B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 b="0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xmlns="" id="{25B469C3-9D74-5F88-21FB-7E2D7BF7C8C3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b="0" smtClean="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13EE8426-7195-462A-BAA2-9A9F49ABB17B}" type="slidenum">
              <a:rPr lang="en-US" altLang="vi-VN"/>
              <a:pPr>
                <a:defRPr/>
              </a:pPr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4094246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  <p:sldLayoutId id="2147483684" r:id="rId12"/>
    <p:sldLayoutId id="2147483685" r:id="rId13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36.xml"/><Relationship Id="rId1" Type="http://schemas.openxmlformats.org/officeDocument/2006/relationships/tags" Target="../tags/tag3.xml"/><Relationship Id="rId4" Type="http://schemas.openxmlformats.org/officeDocument/2006/relationships/image" Target="../media/image9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6.xml"/><Relationship Id="rId7" Type="http://schemas.openxmlformats.org/officeDocument/2006/relationships/image" Target="../media/image9.png"/><Relationship Id="rId2" Type="http://schemas.openxmlformats.org/officeDocument/2006/relationships/tags" Target="../tags/tag4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6.bin"/><Relationship Id="rId4" Type="http://schemas.openxmlformats.org/officeDocument/2006/relationships/notesSlide" Target="../notesSlides/notesSlide8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slideLayout" Target="../slideLayouts/slideLayout36.xml"/><Relationship Id="rId7" Type="http://schemas.openxmlformats.org/officeDocument/2006/relationships/oleObject" Target="../embeddings/oleObject8.bin"/><Relationship Id="rId2" Type="http://schemas.openxmlformats.org/officeDocument/2006/relationships/tags" Target="../tags/tag5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7.bin"/><Relationship Id="rId4" Type="http://schemas.openxmlformats.org/officeDocument/2006/relationships/notesSlide" Target="../notesSlides/notesSlide9.xml"/><Relationship Id="rId9" Type="http://schemas.openxmlformats.org/officeDocument/2006/relationships/image" Target="../media/image26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6.xml"/><Relationship Id="rId7" Type="http://schemas.openxmlformats.org/officeDocument/2006/relationships/image" Target="../media/image9.png"/><Relationship Id="rId2" Type="http://schemas.openxmlformats.org/officeDocument/2006/relationships/tags" Target="../tags/tag6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9.bin"/><Relationship Id="rId4" Type="http://schemas.openxmlformats.org/officeDocument/2006/relationships/notesSlide" Target="../notesSlides/notesSlide10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hyperlink" Target="http://www.allwhitebackground.com/colorful-background-images.html" TargetMode="External"/><Relationship Id="rId13" Type="http://schemas.openxmlformats.org/officeDocument/2006/relationships/image" Target="../media/image29.wmf"/><Relationship Id="rId3" Type="http://schemas.openxmlformats.org/officeDocument/2006/relationships/slideLayout" Target="../slideLayouts/slideLayout36.xml"/><Relationship Id="rId7" Type="http://schemas.openxmlformats.org/officeDocument/2006/relationships/image" Target="../media/image30.jpeg"/><Relationship Id="rId12" Type="http://schemas.openxmlformats.org/officeDocument/2006/relationships/oleObject" Target="../embeddings/oleObject12.bin"/><Relationship Id="rId2" Type="http://schemas.openxmlformats.org/officeDocument/2006/relationships/tags" Target="../tags/tag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7.wmf"/><Relationship Id="rId11" Type="http://schemas.openxmlformats.org/officeDocument/2006/relationships/image" Target="../media/image28.wmf"/><Relationship Id="rId5" Type="http://schemas.openxmlformats.org/officeDocument/2006/relationships/oleObject" Target="../embeddings/oleObject10.bin"/><Relationship Id="rId10" Type="http://schemas.openxmlformats.org/officeDocument/2006/relationships/oleObject" Target="../embeddings/oleObject11.bin"/><Relationship Id="rId4" Type="http://schemas.openxmlformats.org/officeDocument/2006/relationships/notesSlide" Target="../notesSlides/notesSlide11.xml"/><Relationship Id="rId9" Type="http://schemas.openxmlformats.org/officeDocument/2006/relationships/image" Target="../media/image31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13" Type="http://schemas.openxmlformats.org/officeDocument/2006/relationships/image" Target="../media/image30.jpeg"/><Relationship Id="rId3" Type="http://schemas.openxmlformats.org/officeDocument/2006/relationships/slideLayout" Target="../slideLayouts/slideLayout36.xml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35.wmf"/><Relationship Id="rId2" Type="http://schemas.openxmlformats.org/officeDocument/2006/relationships/tags" Target="../tags/tag8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2.wmf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3.bin"/><Relationship Id="rId15" Type="http://schemas.openxmlformats.org/officeDocument/2006/relationships/image" Target="../media/image9.png"/><Relationship Id="rId10" Type="http://schemas.openxmlformats.org/officeDocument/2006/relationships/image" Target="../media/image34.wmf"/><Relationship Id="rId4" Type="http://schemas.openxmlformats.org/officeDocument/2006/relationships/notesSlide" Target="../notesSlides/notesSlide12.xml"/><Relationship Id="rId9" Type="http://schemas.openxmlformats.org/officeDocument/2006/relationships/oleObject" Target="../embeddings/oleObject15.bin"/><Relationship Id="rId14" Type="http://schemas.openxmlformats.org/officeDocument/2006/relationships/hyperlink" Target="http://www.allwhitebackground.com/colorful-background-images.html" TargetMode="Externa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slideLayout" Target="../slideLayouts/slideLayout36.xml"/><Relationship Id="rId7" Type="http://schemas.openxmlformats.org/officeDocument/2006/relationships/oleObject" Target="../embeddings/oleObject18.bin"/><Relationship Id="rId2" Type="http://schemas.openxmlformats.org/officeDocument/2006/relationships/tags" Target="../tags/tag9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17.bin"/><Relationship Id="rId4" Type="http://schemas.openxmlformats.org/officeDocument/2006/relationships/notesSlide" Target="../notesSlides/notesSlide13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hyperlink" Target="http://www.allwhitebackground.com/colorful-background-images.html" TargetMode="External"/><Relationship Id="rId13" Type="http://schemas.openxmlformats.org/officeDocument/2006/relationships/image" Target="../media/image40.wmf"/><Relationship Id="rId3" Type="http://schemas.openxmlformats.org/officeDocument/2006/relationships/slideLayout" Target="../slideLayouts/slideLayout36.xml"/><Relationship Id="rId7" Type="http://schemas.openxmlformats.org/officeDocument/2006/relationships/image" Target="../media/image42.jpeg"/><Relationship Id="rId12" Type="http://schemas.openxmlformats.org/officeDocument/2006/relationships/oleObject" Target="../embeddings/oleObject21.bin"/><Relationship Id="rId2" Type="http://schemas.openxmlformats.org/officeDocument/2006/relationships/tags" Target="../tags/tag10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8.wmf"/><Relationship Id="rId11" Type="http://schemas.openxmlformats.org/officeDocument/2006/relationships/image" Target="../media/image39.wmf"/><Relationship Id="rId5" Type="http://schemas.openxmlformats.org/officeDocument/2006/relationships/oleObject" Target="../embeddings/oleObject19.bin"/><Relationship Id="rId15" Type="http://schemas.openxmlformats.org/officeDocument/2006/relationships/image" Target="../media/image41.wmf"/><Relationship Id="rId10" Type="http://schemas.openxmlformats.org/officeDocument/2006/relationships/oleObject" Target="../embeddings/oleObject20.bin"/><Relationship Id="rId4" Type="http://schemas.openxmlformats.org/officeDocument/2006/relationships/notesSlide" Target="../notesSlides/notesSlide14.xml"/><Relationship Id="rId9" Type="http://schemas.openxmlformats.org/officeDocument/2006/relationships/image" Target="../media/image43.png"/><Relationship Id="rId14" Type="http://schemas.openxmlformats.org/officeDocument/2006/relationships/oleObject" Target="../embeddings/oleObject22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9.xml"/></Relationships>
</file>

<file path=ppt/slides/_rels/slide2.xml.rels><?xml version="1.0" encoding="UTF-8" standalone="yes"?>
<Relationships xmlns="http://schemas.openxmlformats.org/package/2006/relationships"><Relationship Id="rId8" Type="http://schemas.microsoft.com/office/2007/relationships/diagramDrawing" Target="../diagrams/drawing1.xml"/><Relationship Id="rId3" Type="http://schemas.openxmlformats.org/officeDocument/2006/relationships/image" Target="../media/image3.png"/><Relationship Id="rId7" Type="http://schemas.openxmlformats.org/officeDocument/2006/relationships/diagramColors" Target="../diagrams/colors1.xm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6" Type="http://schemas.openxmlformats.org/officeDocument/2006/relationships/diagramQuickStyle" Target="../diagrams/quickStyle1.xml"/><Relationship Id="rId5" Type="http://schemas.openxmlformats.org/officeDocument/2006/relationships/diagramLayout" Target="../diagrams/layout1.xml"/><Relationship Id="rId4" Type="http://schemas.openxmlformats.org/officeDocument/2006/relationships/diagramData" Target="../diagrams/data1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hyperlink" Target="http://www.allwhitebackground.com/colorful-background-images.html" TargetMode="External"/><Relationship Id="rId3" Type="http://schemas.openxmlformats.org/officeDocument/2006/relationships/slideLayout" Target="../slideLayouts/slideLayout36.xml"/><Relationship Id="rId2" Type="http://schemas.openxmlformats.org/officeDocument/2006/relationships/tags" Target="../tags/tag11.xml"/><Relationship Id="rId1" Type="http://schemas.openxmlformats.org/officeDocument/2006/relationships/vmlDrawing" Target="../drawings/vmlDrawing11.vml"/><Relationship Id="rId11" Type="http://schemas.openxmlformats.org/officeDocument/2006/relationships/image" Target="../media/image44.wmf"/><Relationship Id="rId5" Type="http://schemas.openxmlformats.org/officeDocument/2006/relationships/image" Target="../media/image45.jpeg"/><Relationship Id="rId10" Type="http://schemas.openxmlformats.org/officeDocument/2006/relationships/oleObject" Target="../embeddings/oleObject23.bin"/><Relationship Id="rId4" Type="http://schemas.openxmlformats.org/officeDocument/2006/relationships/notesSlide" Target="../notesSlides/notesSlide16.xml"/><Relationship Id="rId9" Type="http://schemas.openxmlformats.org/officeDocument/2006/relationships/image" Target="../media/image46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hyperlink" Target="http://www.allwhitebackground.com/colorful-background-images.html" TargetMode="External"/><Relationship Id="rId3" Type="http://schemas.openxmlformats.org/officeDocument/2006/relationships/slideLayout" Target="../slideLayouts/slideLayout36.xml"/><Relationship Id="rId7" Type="http://schemas.openxmlformats.org/officeDocument/2006/relationships/image" Target="../media/image45.jpeg"/><Relationship Id="rId2" Type="http://schemas.openxmlformats.org/officeDocument/2006/relationships/tags" Target="../tags/tag1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7.wmf"/><Relationship Id="rId11" Type="http://schemas.openxmlformats.org/officeDocument/2006/relationships/image" Target="../media/image48.wmf"/><Relationship Id="rId5" Type="http://schemas.openxmlformats.org/officeDocument/2006/relationships/oleObject" Target="../embeddings/oleObject24.bin"/><Relationship Id="rId10" Type="http://schemas.openxmlformats.org/officeDocument/2006/relationships/oleObject" Target="../embeddings/oleObject25.bin"/><Relationship Id="rId4" Type="http://schemas.openxmlformats.org/officeDocument/2006/relationships/notesSlide" Target="../notesSlides/notesSlide17.xml"/><Relationship Id="rId9" Type="http://schemas.openxmlformats.org/officeDocument/2006/relationships/image" Target="../media/image46.png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jpg"/><Relationship Id="rId1" Type="http://schemas.openxmlformats.org/officeDocument/2006/relationships/slideLayout" Target="../slideLayouts/slideLayout14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hyperlink" Target="https://www.wisc-online.com/assetrepository/viewasset?id=1508" TargetMode="External"/><Relationship Id="rId13" Type="http://schemas.openxmlformats.org/officeDocument/2006/relationships/image" Target="../media/image11.png"/><Relationship Id="rId3" Type="http://schemas.openxmlformats.org/officeDocument/2006/relationships/image" Target="../media/image4.jpeg"/><Relationship Id="rId7" Type="http://schemas.openxmlformats.org/officeDocument/2006/relationships/image" Target="../media/image6.jpeg"/><Relationship Id="rId12" Type="http://schemas.openxmlformats.org/officeDocument/2006/relationships/image" Target="../media/image10.png"/><Relationship Id="rId2" Type="http://schemas.openxmlformats.org/officeDocument/2006/relationships/notesSlide" Target="../notesSlides/notesSlide2.xml"/><Relationship Id="rId16" Type="http://schemas.openxmlformats.org/officeDocument/2006/relationships/comments" Target="../comments/comment1.xml"/><Relationship Id="rId1" Type="http://schemas.openxmlformats.org/officeDocument/2006/relationships/slideLayout" Target="../slideLayouts/slideLayout7.xml"/><Relationship Id="rId6" Type="http://schemas.openxmlformats.org/officeDocument/2006/relationships/hyperlink" Target="http://www.allwhitebackground.com/colorful-background-images.html" TargetMode="External"/><Relationship Id="rId11" Type="http://schemas.openxmlformats.org/officeDocument/2006/relationships/image" Target="../media/image9.png"/><Relationship Id="rId5" Type="http://schemas.openxmlformats.org/officeDocument/2006/relationships/image" Target="../media/image5.jpeg"/><Relationship Id="rId15" Type="http://schemas.openxmlformats.org/officeDocument/2006/relationships/image" Target="../media/image13.png"/><Relationship Id="rId10" Type="http://schemas.openxmlformats.org/officeDocument/2006/relationships/image" Target="../media/image8.png"/><Relationship Id="rId4" Type="http://schemas.openxmlformats.org/officeDocument/2006/relationships/hyperlink" Target="https://www.publicdomainpictures.net/en/view-image.php?image=317882&amp;picture=abstract-background" TargetMode="External"/><Relationship Id="rId9" Type="http://schemas.openxmlformats.org/officeDocument/2006/relationships/image" Target="../media/image7.png"/><Relationship Id="rId14" Type="http://schemas.openxmlformats.org/officeDocument/2006/relationships/image" Target="../media/image12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slideLayout" Target="../slideLayouts/slideLayout36.xml"/><Relationship Id="rId7" Type="http://schemas.openxmlformats.org/officeDocument/2006/relationships/oleObject" Target="../embeddings/oleObject2.bin"/><Relationship Id="rId2" Type="http://schemas.openxmlformats.org/officeDocument/2006/relationships/tags" Target="../tags/tag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.bin"/><Relationship Id="rId4" Type="http://schemas.openxmlformats.org/officeDocument/2006/relationships/notesSlide" Target="../notesSlides/notesSlide4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9.jpg"/><Relationship Id="rId5" Type="http://schemas.openxmlformats.org/officeDocument/2006/relationships/image" Target="../media/image18.wmf"/><Relationship Id="rId4" Type="http://schemas.openxmlformats.org/officeDocument/2006/relationships/oleObject" Target="../embeddings/oleObject3.bin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slideLayout" Target="../slideLayouts/slideLayout36.xml"/><Relationship Id="rId7" Type="http://schemas.openxmlformats.org/officeDocument/2006/relationships/oleObject" Target="../embeddings/oleObject5.bin"/><Relationship Id="rId2" Type="http://schemas.openxmlformats.org/officeDocument/2006/relationships/tags" Target="../tags/tag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4.bin"/><Relationship Id="rId4" Type="http://schemas.openxmlformats.org/officeDocument/2006/relationships/notesSlide" Target="../notesSlides/notesSlide6.xml"/><Relationship Id="rId9" Type="http://schemas.openxmlformats.org/officeDocument/2006/relationships/image" Target="../media/image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Chỗ dành sẵn cho Nội dung 4" descr="Ảnh có chứa diều, bầu trời, bay, ngoài trời&#10;&#10;Mô tả được tạo tự động">
            <a:extLst>
              <a:ext uri="{FF2B5EF4-FFF2-40B4-BE49-F238E27FC236}">
                <a16:creationId xmlns:a16="http://schemas.microsoft.com/office/drawing/2014/main" xmlns="" id="{71528377-7ACF-46B8-9189-905EFCEFA86C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294"/>
          <a:stretch/>
        </p:blipFill>
        <p:spPr>
          <a:xfrm>
            <a:off x="26" y="13"/>
            <a:ext cx="12191973" cy="6857987"/>
          </a:xfrm>
          <a:prstGeom prst="rect">
            <a:avLst/>
          </a:prstGeom>
        </p:spPr>
      </p:pic>
      <p:sp>
        <p:nvSpPr>
          <p:cNvPr id="2" name="Hộp Văn bản 1">
            <a:extLst>
              <a:ext uri="{FF2B5EF4-FFF2-40B4-BE49-F238E27FC236}">
                <a16:creationId xmlns:a16="http://schemas.microsoft.com/office/drawing/2014/main" xmlns="" id="{9D73F281-D85A-414B-B050-B924052F9282}"/>
              </a:ext>
            </a:extLst>
          </p:cNvPr>
          <p:cNvSpPr txBox="1"/>
          <p:nvPr/>
        </p:nvSpPr>
        <p:spPr>
          <a:xfrm>
            <a:off x="2333219" y="486452"/>
            <a:ext cx="8885339" cy="474189"/>
          </a:xfrm>
          <a:prstGeom prst="rect">
            <a:avLst/>
          </a:prstGeom>
        </p:spPr>
        <p:txBody>
          <a:bodyPr vert="horz" lIns="121920" tIns="60960" rIns="121920" bIns="60960" rtlCol="0">
            <a:normAutofit fontScale="92500" lnSpcReduction="20000"/>
          </a:bodyPr>
          <a:lstStyle/>
          <a:p>
            <a:pPr>
              <a:lnSpc>
                <a:spcPct val="90000"/>
              </a:lnSpc>
              <a:spcAft>
                <a:spcPts val="800"/>
              </a:spcAft>
            </a:pPr>
            <a:r>
              <a:rPr 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ÒNG GIÁO DỤC VÀ ĐÀO TẠO ……….</a:t>
            </a:r>
          </a:p>
        </p:txBody>
      </p:sp>
      <p:sp>
        <p:nvSpPr>
          <p:cNvPr id="8" name="Hộp Văn bản 7">
            <a:extLst>
              <a:ext uri="{FF2B5EF4-FFF2-40B4-BE49-F238E27FC236}">
                <a16:creationId xmlns:a16="http://schemas.microsoft.com/office/drawing/2014/main" xmlns="" id="{ABD37E8A-D45A-4AF4-AA02-27891D5290CA}"/>
              </a:ext>
            </a:extLst>
          </p:cNvPr>
          <p:cNvSpPr txBox="1"/>
          <p:nvPr/>
        </p:nvSpPr>
        <p:spPr>
          <a:xfrm>
            <a:off x="1774024" y="956790"/>
            <a:ext cx="443743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Aft>
                <a:spcPts val="800"/>
              </a:spcAft>
            </a:pPr>
            <a:r>
              <a:rPr lang="en-US" sz="3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ỜNG …………..</a:t>
            </a:r>
          </a:p>
        </p:txBody>
      </p:sp>
      <p:sp>
        <p:nvSpPr>
          <p:cNvPr id="9" name="Hộp Văn bản 8">
            <a:extLst>
              <a:ext uri="{FF2B5EF4-FFF2-40B4-BE49-F238E27FC236}">
                <a16:creationId xmlns:a16="http://schemas.microsoft.com/office/drawing/2014/main" xmlns="" id="{D5A797EB-37FC-432B-A43C-3061B2852843}"/>
              </a:ext>
            </a:extLst>
          </p:cNvPr>
          <p:cNvSpPr txBox="1"/>
          <p:nvPr/>
        </p:nvSpPr>
        <p:spPr>
          <a:xfrm>
            <a:off x="3927628" y="4950509"/>
            <a:ext cx="1848006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Aft>
                <a:spcPts val="800"/>
              </a:spcAft>
            </a:pPr>
            <a:r>
              <a:rPr lang="en-US" sz="4000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V: ….</a:t>
            </a:r>
            <a:endParaRPr lang="en-US" sz="4000" b="1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Hộp Văn bản 9">
            <a:extLst>
              <a:ext uri="{FF2B5EF4-FFF2-40B4-BE49-F238E27FC236}">
                <a16:creationId xmlns:a16="http://schemas.microsoft.com/office/drawing/2014/main" xmlns="" id="{BC2202BE-FB57-4E81-83EF-0EA40E864761}"/>
              </a:ext>
            </a:extLst>
          </p:cNvPr>
          <p:cNvSpPr txBox="1"/>
          <p:nvPr/>
        </p:nvSpPr>
        <p:spPr>
          <a:xfrm>
            <a:off x="1590538" y="3908721"/>
            <a:ext cx="10311862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Aft>
                <a:spcPts val="800"/>
              </a:spcAft>
            </a:pPr>
            <a:r>
              <a:rPr lang="en-US" sz="6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ÔN TOÁN 7 (CÁNH DIỀU )</a:t>
            </a:r>
          </a:p>
        </p:txBody>
      </p:sp>
      <p:sp>
        <p:nvSpPr>
          <p:cNvPr id="11" name="Hộp Văn bản 10">
            <a:extLst>
              <a:ext uri="{FF2B5EF4-FFF2-40B4-BE49-F238E27FC236}">
                <a16:creationId xmlns:a16="http://schemas.microsoft.com/office/drawing/2014/main" xmlns="" id="{D2B28935-FE08-4EA8-AA06-C7169869F84A}"/>
              </a:ext>
            </a:extLst>
          </p:cNvPr>
          <p:cNvSpPr txBox="1"/>
          <p:nvPr/>
        </p:nvSpPr>
        <p:spPr>
          <a:xfrm>
            <a:off x="5779221" y="5743803"/>
            <a:ext cx="5485797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Aft>
                <a:spcPts val="800"/>
              </a:spcAft>
            </a:pPr>
            <a:r>
              <a:rPr lang="en-US" sz="40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ĂM HỌC: 2022 - 2023</a:t>
            </a:r>
          </a:p>
        </p:txBody>
      </p:sp>
    </p:spTree>
    <p:extLst>
      <p:ext uri="{BB962C8B-B14F-4D97-AF65-F5344CB8AC3E}">
        <p14:creationId xmlns:p14="http://schemas.microsoft.com/office/powerpoint/2010/main" val="279422545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27">
            <a:extLst>
              <a:ext uri="{FF2B5EF4-FFF2-40B4-BE49-F238E27FC236}">
                <a16:creationId xmlns:a16="http://schemas.microsoft.com/office/drawing/2014/main" xmlns="" id="{789E1B45-4DE3-11DE-B10A-FD530912E6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83798" y="0"/>
            <a:ext cx="9144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vi-VN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ÀI </a:t>
            </a:r>
            <a:r>
              <a:rPr lang="en-US" altLang="vi-VN" sz="28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vi-VN" altLang="vi-VN" sz="28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altLang="vi-VN" sz="28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 DIỄN THẬP PHÂN CỦA SỐ HỮU TỈ</a:t>
            </a:r>
            <a:endParaRPr lang="en-US" altLang="vi-VN" sz="36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xmlns="" id="{A3E2F61E-C6EE-6809-363D-CE32CE127AE7}"/>
              </a:ext>
            </a:extLst>
          </p:cNvPr>
          <p:cNvCxnSpPr/>
          <p:nvPr/>
        </p:nvCxnSpPr>
        <p:spPr bwMode="auto">
          <a:xfrm>
            <a:off x="6384048" y="581914"/>
            <a:ext cx="0" cy="6230005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FFFF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3" name="TextBox 12">
            <a:extLst>
              <a:ext uri="{FF2B5EF4-FFF2-40B4-BE49-F238E27FC236}">
                <a16:creationId xmlns:a16="http://schemas.microsoft.com/office/drawing/2014/main" xmlns="" id="{6EE62379-CD49-AD7B-4924-FD1D4FAD914D}"/>
              </a:ext>
            </a:extLst>
          </p:cNvPr>
          <p:cNvSpPr txBox="1"/>
          <p:nvPr/>
        </p:nvSpPr>
        <p:spPr>
          <a:xfrm>
            <a:off x="145132" y="464386"/>
            <a:ext cx="5983793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vi-VN" sz="28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28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ập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ữu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ạn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ập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ô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ạn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uần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vi-VN" sz="28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xmlns="" id="{6CC0D5F7-C535-4DA4-35CD-E8736B8B5DE9}"/>
              </a:ext>
            </a:extLst>
          </p:cNvPr>
          <p:cNvSpPr txBox="1"/>
          <p:nvPr/>
        </p:nvSpPr>
        <p:spPr>
          <a:xfrm>
            <a:off x="154358" y="1381651"/>
            <a:ext cx="271434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 </a:t>
            </a:r>
            <a:r>
              <a:rPr lang="en-US" sz="280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</a:t>
            </a:r>
            <a:r>
              <a:rPr lang="en-US" sz="28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28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xmlns="" id="{6CC0D5F7-C535-4DA4-35CD-E8736B8B5DE9}"/>
              </a:ext>
            </a:extLst>
          </p:cNvPr>
          <p:cNvSpPr txBox="1"/>
          <p:nvPr/>
        </p:nvSpPr>
        <p:spPr>
          <a:xfrm>
            <a:off x="145132" y="1806329"/>
            <a:ext cx="271434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 </a:t>
            </a:r>
            <a:r>
              <a:rPr lang="en-US" sz="280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</a:t>
            </a:r>
            <a:r>
              <a:rPr lang="en-US" sz="28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28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</a:p>
        </p:txBody>
      </p:sp>
      <p:pic>
        <p:nvPicPr>
          <p:cNvPr id="23" name="Picture 22">
            <a:extLst>
              <a:ext uri="{FF2B5EF4-FFF2-40B4-BE49-F238E27FC236}">
                <a16:creationId xmlns:a16="http://schemas.microsoft.com/office/drawing/2014/main" xmlns="" id="{F5F0387D-CEB3-4D01-B097-E93181CF9E37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01800" y="1267804"/>
            <a:ext cx="3228798" cy="3228798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849089643"/>
      </p:ext>
    </p:extLst>
  </p:cSld>
  <p:clrMapOvr>
    <a:masterClrMapping/>
  </p:clrMapOvr>
  <p:transition>
    <p:check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27">
            <a:extLst>
              <a:ext uri="{FF2B5EF4-FFF2-40B4-BE49-F238E27FC236}">
                <a16:creationId xmlns:a16="http://schemas.microsoft.com/office/drawing/2014/main" xmlns="" id="{789E1B45-4DE3-11DE-B10A-FD530912E6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93176" y="301468"/>
            <a:ext cx="6049413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vi-VN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NHÓM ĐÔI</a:t>
            </a:r>
            <a:endParaRPr lang="en-US" altLang="vi-VN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xmlns="" id="{6CC0D5F7-C535-4DA4-35CD-E8736B8B5DE9}"/>
              </a:ext>
            </a:extLst>
          </p:cNvPr>
          <p:cNvSpPr txBox="1"/>
          <p:nvPr/>
        </p:nvSpPr>
        <p:spPr>
          <a:xfrm>
            <a:off x="2788126" y="1586722"/>
            <a:ext cx="533399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ặt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ương</a:t>
            </a:r>
            <a:r>
              <a:rPr lang="vi-VN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 : 3.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vi-VN" sz="28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angle 3">
            <a:extLst>
              <a:ext uri="{FF2B5EF4-FFF2-40B4-BE49-F238E27FC236}">
                <a16:creationId xmlns:a16="http://schemas.microsoft.com/office/drawing/2014/main" xmlns="" id="{83E88EDB-A044-4D19-57A1-94BC63A487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314" y="1330361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xmlns="" id="{0D16FB30-5986-58C4-1B8C-4E5E952C5EE4}"/>
              </a:ext>
            </a:extLst>
          </p:cNvPr>
          <p:cNvSpPr txBox="1"/>
          <p:nvPr/>
        </p:nvSpPr>
        <p:spPr>
          <a:xfrm>
            <a:off x="2788126" y="2095775"/>
            <a:ext cx="9224349" cy="55335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07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2800" kern="100" dirty="0" smtClean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</a:t>
            </a:r>
            <a:r>
              <a:rPr lang="en-US" sz="2800" kern="100" dirty="0" err="1" smtClean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ử</a:t>
            </a:r>
            <a:r>
              <a:rPr lang="en-US" sz="2800" kern="100" dirty="0" smtClean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ụng</a:t>
            </a:r>
            <a:r>
              <a:rPr lang="en-US" sz="2800" kern="1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áy</a:t>
            </a:r>
            <a:r>
              <a:rPr lang="en-US" sz="2800" kern="1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nh</a:t>
            </a:r>
            <a:r>
              <a:rPr lang="en-US" sz="2800" kern="1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ầm</a:t>
            </a:r>
            <a:r>
              <a:rPr lang="en-US" sz="2800" kern="1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ay</a:t>
            </a:r>
            <a:r>
              <a:rPr lang="en-US" sz="2800" kern="1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 smtClean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ể</a:t>
            </a:r>
            <a:r>
              <a:rPr lang="vi-VN" sz="2800" kern="100" dirty="0" smtClean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 smtClean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ực</a:t>
            </a:r>
            <a:r>
              <a:rPr lang="en-US" sz="2800" kern="100" dirty="0" smtClean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iện</a:t>
            </a:r>
            <a:r>
              <a:rPr lang="en-US" sz="2800" kern="1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ỗi</a:t>
            </a:r>
            <a:r>
              <a:rPr lang="en-US" sz="2800" kern="1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ép</a:t>
            </a:r>
            <a:r>
              <a:rPr lang="en-US" sz="2800" kern="1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chia </a:t>
            </a:r>
            <a:r>
              <a:rPr lang="en-US" sz="2800" kern="100" dirty="0" err="1" smtClean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au</a:t>
            </a:r>
            <a:r>
              <a:rPr lang="vi-VN" sz="2800" kern="100" dirty="0" smtClean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lang="vi-VN" sz="2800" kern="1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xmlns="" id="{71AB67A4-3D9B-E3E0-50EC-66FAE8B5AB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0135577"/>
              </p:ext>
            </p:extLst>
          </p:nvPr>
        </p:nvGraphicFramePr>
        <p:xfrm>
          <a:off x="4019550" y="2736850"/>
          <a:ext cx="41814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3" name="Equation" r:id="rId5" imgW="2082600" imgH="228600" progId="Equation.DSMT4">
                  <p:embed/>
                </p:oleObj>
              </mc:Choice>
              <mc:Fallback>
                <p:oleObj name="Equation" r:id="rId5" imgW="2082600" imgH="22860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xmlns="" id="{71AB67A4-3D9B-E3E0-50EC-66FAE8B5ABF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19550" y="2736850"/>
                        <a:ext cx="4181475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" name="Picture 19">
            <a:extLst>
              <a:ext uri="{FF2B5EF4-FFF2-40B4-BE49-F238E27FC236}">
                <a16:creationId xmlns:a16="http://schemas.microsoft.com/office/drawing/2014/main" xmlns="" id="{F5F0387D-CEB3-4D01-B097-E93181CF9E37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2453" y="525306"/>
            <a:ext cx="1847147" cy="1847147"/>
          </a:xfrm>
          <a:prstGeom prst="rect">
            <a:avLst/>
          </a:prstGeom>
        </p:spPr>
      </p:pic>
      <p:sp>
        <p:nvSpPr>
          <p:cNvPr id="21" name="TextBox 20">
            <a:extLst>
              <a:ext uri="{FF2B5EF4-FFF2-40B4-BE49-F238E27FC236}">
                <a16:creationId xmlns:a16="http://schemas.microsoft.com/office/drawing/2014/main" xmlns="" id="{3F1698D1-DAFE-B29B-32C3-17C58A21CB27}"/>
              </a:ext>
            </a:extLst>
          </p:cNvPr>
          <p:cNvSpPr txBox="1"/>
          <p:nvPr/>
        </p:nvSpPr>
        <p:spPr>
          <a:xfrm>
            <a:off x="2860108" y="3220119"/>
            <a:ext cx="9152367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. </a:t>
            </a:r>
            <a:endParaRPr lang="en-US" sz="2800" b="1" dirty="0">
              <a:solidFill>
                <a:schemeClr val="bg1"/>
              </a:solidFill>
              <a:latin typeface="Arial" charset="0"/>
            </a:endParaRP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xmlns="" id="{3F1698D1-DAFE-B29B-32C3-17C58A21CB27}"/>
              </a:ext>
            </a:extLst>
          </p:cNvPr>
          <p:cNvSpPr txBox="1"/>
          <p:nvPr/>
        </p:nvSpPr>
        <p:spPr>
          <a:xfrm>
            <a:off x="2788126" y="3791106"/>
            <a:ext cx="9152367" cy="181588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ọc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ì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ập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SGK-Tr28)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algn="just"/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sz="28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õ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ì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ng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;</a:t>
            </a:r>
          </a:p>
          <a:p>
            <a:pPr algn="just"/>
            <a:r>
              <a:rPr lang="en-US" sz="28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+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b="1" dirty="0">
              <a:solidFill>
                <a:srgbClr val="FFFF00"/>
              </a:solidFill>
              <a:latin typeface="Arial" charset="0"/>
            </a:endParaRP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xmlns="" id="{6CC0D5F7-C535-4DA4-35CD-E8736B8B5DE9}"/>
              </a:ext>
            </a:extLst>
          </p:cNvPr>
          <p:cNvSpPr txBox="1"/>
          <p:nvPr/>
        </p:nvSpPr>
        <p:spPr>
          <a:xfrm>
            <a:off x="145763" y="258393"/>
            <a:ext cx="271434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 </a:t>
            </a:r>
            <a:r>
              <a:rPr lang="en-US" sz="280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</a:t>
            </a:r>
            <a:r>
              <a:rPr lang="en-US" sz="28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28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xmlns="" id="{3F1698D1-DAFE-B29B-32C3-17C58A21CB27}"/>
              </a:ext>
            </a:extLst>
          </p:cNvPr>
          <p:cNvSpPr txBox="1"/>
          <p:nvPr/>
        </p:nvSpPr>
        <p:spPr>
          <a:xfrm>
            <a:off x="2913355" y="788581"/>
            <a:ext cx="6391041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2800" b="1" dirty="0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800" b="1" dirty="0" err="1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800" b="1" dirty="0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y</a:t>
            </a:r>
            <a:r>
              <a:rPr lang="en-US" sz="2800" b="1" dirty="0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800" b="1" dirty="0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iếu</a:t>
            </a:r>
            <a:r>
              <a:rPr lang="en-US" sz="2800" b="1" dirty="0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b="1" dirty="0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b="1" dirty="0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dirty="0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2800" b="1" dirty="0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sz="2800" b="1" dirty="0">
              <a:solidFill>
                <a:srgbClr val="FFC000"/>
              </a:solidFill>
              <a:latin typeface="Arial" charset="0"/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3092697877"/>
      </p:ext>
    </p:extLst>
  </p:cSld>
  <p:clrMapOvr>
    <a:masterClrMapping/>
  </p:clrMapOvr>
  <p:transition>
    <p:check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22" grpId="0"/>
      <p:bldP spid="21" grpId="0"/>
      <p:bldP spid="2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27">
            <a:extLst>
              <a:ext uri="{FF2B5EF4-FFF2-40B4-BE49-F238E27FC236}">
                <a16:creationId xmlns:a16="http://schemas.microsoft.com/office/drawing/2014/main" xmlns="" id="{789E1B45-4DE3-11DE-B10A-FD530912E6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83798" y="-53788"/>
            <a:ext cx="9144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vi-VN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ÀI </a:t>
            </a:r>
            <a:r>
              <a:rPr lang="en-US" altLang="vi-VN" sz="28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vi-VN" altLang="vi-VN" sz="28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altLang="vi-VN" sz="28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 DIỄN THẬP PHÂN CỦA SỐ HỮU TỈ</a:t>
            </a:r>
            <a:endParaRPr lang="en-US" altLang="vi-VN" sz="36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xmlns="" id="{A3E2F61E-C6EE-6809-363D-CE32CE127AE7}"/>
              </a:ext>
            </a:extLst>
          </p:cNvPr>
          <p:cNvCxnSpPr/>
          <p:nvPr/>
        </p:nvCxnSpPr>
        <p:spPr bwMode="auto">
          <a:xfrm>
            <a:off x="6755296" y="437887"/>
            <a:ext cx="0" cy="6230005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FFFF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3" name="TextBox 12">
            <a:extLst>
              <a:ext uri="{FF2B5EF4-FFF2-40B4-BE49-F238E27FC236}">
                <a16:creationId xmlns:a16="http://schemas.microsoft.com/office/drawing/2014/main" xmlns="" id="{6EE62379-CD49-AD7B-4924-FD1D4FAD914D}"/>
              </a:ext>
            </a:extLst>
          </p:cNvPr>
          <p:cNvSpPr txBox="1"/>
          <p:nvPr/>
        </p:nvSpPr>
        <p:spPr>
          <a:xfrm>
            <a:off x="169005" y="484054"/>
            <a:ext cx="6412773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vi-VN" sz="28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28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ập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ữu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ạn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ập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ô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ạn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uần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vi-VN" sz="2800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xmlns="" id="{6CC0D5F7-C535-4DA4-35CD-E8736B8B5DE9}"/>
              </a:ext>
            </a:extLst>
          </p:cNvPr>
          <p:cNvSpPr txBox="1"/>
          <p:nvPr/>
        </p:nvSpPr>
        <p:spPr>
          <a:xfrm>
            <a:off x="6755296" y="437887"/>
            <a:ext cx="466361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ặt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ương</a:t>
            </a:r>
            <a:r>
              <a:rPr lang="vi-VN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 : 3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vi-VN" sz="28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angle 3">
            <a:extLst>
              <a:ext uri="{FF2B5EF4-FFF2-40B4-BE49-F238E27FC236}">
                <a16:creationId xmlns:a16="http://schemas.microsoft.com/office/drawing/2014/main" xmlns="" id="{83E88EDB-A044-4D19-57A1-94BC63A487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57271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xmlns="" id="{463414C5-39BB-1D4D-570D-B4FA22E9A8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8072015"/>
              </p:ext>
            </p:extLst>
          </p:nvPr>
        </p:nvGraphicFramePr>
        <p:xfrm>
          <a:off x="6891274" y="962499"/>
          <a:ext cx="1698718" cy="24312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1" name="Equation" r:id="rId5" imgW="927000" imgH="1562040" progId="Equation.DSMT4">
                  <p:embed/>
                </p:oleObj>
              </mc:Choice>
              <mc:Fallback>
                <p:oleObj name="Equation" r:id="rId5" imgW="927000" imgH="156204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xmlns="" id="{463414C5-39BB-1D4D-570D-B4FA22E9A84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891274" y="962499"/>
                        <a:ext cx="1698718" cy="24312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xmlns="" id="{C41F3C8F-1FE0-3D9B-E53C-2C0DF626F344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0" y="-121023"/>
          <a:ext cx="130175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2" name="Equation" r:id="rId7" imgW="126890" imgH="190335" progId="Equation.DSMT4">
                  <p:embed/>
                </p:oleObj>
              </mc:Choice>
              <mc:Fallback>
                <p:oleObj name="Equation" r:id="rId7" imgW="126890" imgH="190335" progId="Equation.DSMT4">
                  <p:embed/>
                  <p:pic>
                    <p:nvPicPr>
                      <p:cNvPr id="29" name="Object 28">
                        <a:extLst>
                          <a:ext uri="{FF2B5EF4-FFF2-40B4-BE49-F238E27FC236}">
                            <a16:creationId xmlns:a16="http://schemas.microsoft.com/office/drawing/2014/main" xmlns="" id="{C41F3C8F-1FE0-3D9B-E53C-2C0DF626F34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-121023"/>
                        <a:ext cx="130175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" name="Picture 19">
            <a:extLst>
              <a:ext uri="{FF2B5EF4-FFF2-40B4-BE49-F238E27FC236}">
                <a16:creationId xmlns:a16="http://schemas.microsoft.com/office/drawing/2014/main" xmlns="" id="{F5F0387D-CEB3-4D01-B097-E93181CF9E37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044606" y="0"/>
            <a:ext cx="1106505" cy="1106505"/>
          </a:xfrm>
          <a:prstGeom prst="rect">
            <a:avLst/>
          </a:prstGeom>
        </p:spPr>
      </p:pic>
      <p:sp>
        <p:nvSpPr>
          <p:cNvPr id="24" name="TextBox 23">
            <a:extLst>
              <a:ext uri="{FF2B5EF4-FFF2-40B4-BE49-F238E27FC236}">
                <a16:creationId xmlns:a16="http://schemas.microsoft.com/office/drawing/2014/main" xmlns="" id="{0C0AAE3C-A230-3BEF-45E3-92B27BF22964}"/>
              </a:ext>
            </a:extLst>
          </p:cNvPr>
          <p:cNvSpPr txBox="1"/>
          <p:nvPr/>
        </p:nvSpPr>
        <p:spPr>
          <a:xfrm>
            <a:off x="128864" y="3494423"/>
            <a:ext cx="6652042" cy="13849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2800" kern="1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ận</a:t>
            </a:r>
            <a:r>
              <a:rPr lang="en-US" sz="2800" kern="1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ét</a:t>
            </a:r>
            <a:r>
              <a:rPr lang="en-US" sz="2800" kern="1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1: </a:t>
            </a:r>
            <a:r>
              <a:rPr lang="en-US" sz="2800" dirty="0" err="1" smtClean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sz="2800" dirty="0" smtClean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1,333… </a:t>
            </a:r>
            <a:r>
              <a:rPr lang="en-US" sz="2800" dirty="0" err="1" smtClean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ó</a:t>
            </a:r>
            <a:r>
              <a:rPr lang="en-US" sz="2800" dirty="0" smtClean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ần</a:t>
            </a:r>
            <a:r>
              <a:rPr lang="en-US" sz="2800" dirty="0" smtClean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ập</a:t>
            </a:r>
            <a:r>
              <a:rPr lang="en-US" sz="2800" dirty="0" smtClean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ân</a:t>
            </a:r>
            <a:r>
              <a:rPr lang="en-US" sz="2800" dirty="0" smtClean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xuất</a:t>
            </a:r>
            <a:r>
              <a:rPr lang="en-US" sz="2800" dirty="0" smtClean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iện</a:t>
            </a:r>
            <a:r>
              <a:rPr lang="en-US" sz="2800" dirty="0" smtClean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sz="2800" dirty="0" smtClean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3 </a:t>
            </a:r>
            <a:r>
              <a:rPr lang="en-US" sz="2800" dirty="0" err="1" smtClean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iên</a:t>
            </a:r>
            <a:r>
              <a:rPr lang="en-US" sz="2800" dirty="0" smtClean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iếp</a:t>
            </a:r>
            <a:r>
              <a:rPr lang="en-US" sz="2800" dirty="0" smtClean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ãi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2800" dirty="0" err="1" smtClean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ó</a:t>
            </a:r>
            <a:r>
              <a:rPr lang="en-US" sz="2800" dirty="0" smtClean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à</a:t>
            </a:r>
            <a:r>
              <a:rPr lang="en-US" sz="2800" dirty="0" smtClean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sz="2800" dirty="0" smtClean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ập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ân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ô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ạn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uần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oàn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 </a:t>
            </a:r>
            <a:r>
              <a:rPr lang="en-US" sz="2800" dirty="0" err="1" smtClean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sz="2800" dirty="0" smtClean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3 </a:t>
            </a:r>
            <a:r>
              <a:rPr lang="en-US" sz="2800" dirty="0" err="1" smtClean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à</a:t>
            </a:r>
            <a:r>
              <a:rPr lang="en-US" sz="2800" dirty="0" smtClean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u</a:t>
            </a:r>
            <a:r>
              <a:rPr lang="en-US" sz="2800" dirty="0" smtClean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kì</a:t>
            </a:r>
            <a:r>
              <a:rPr lang="en-US" sz="2800" dirty="0" smtClean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  <a:endParaRPr lang="vi-VN" sz="2800" dirty="0">
              <a:solidFill>
                <a:schemeClr val="bg1"/>
              </a:solidFill>
            </a:endParaRP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xmlns="" id="{6CC0D5F7-C535-4DA4-35CD-E8736B8B5DE9}"/>
              </a:ext>
            </a:extLst>
          </p:cNvPr>
          <p:cNvSpPr txBox="1"/>
          <p:nvPr/>
        </p:nvSpPr>
        <p:spPr>
          <a:xfrm>
            <a:off x="169006" y="1319518"/>
            <a:ext cx="271434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 </a:t>
            </a:r>
            <a:r>
              <a:rPr lang="en-US" sz="280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</a:t>
            </a:r>
            <a:r>
              <a:rPr lang="en-US" sz="28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28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xmlns="" id="{6CC0D5F7-C535-4DA4-35CD-E8736B8B5DE9}"/>
              </a:ext>
            </a:extLst>
          </p:cNvPr>
          <p:cNvSpPr txBox="1"/>
          <p:nvPr/>
        </p:nvSpPr>
        <p:spPr>
          <a:xfrm>
            <a:off x="169006" y="1798372"/>
            <a:ext cx="498795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ặt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ta </a:t>
            </a:r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 : 3 = 1,333…</a:t>
            </a:r>
            <a:endParaRPr lang="vi-VN" sz="28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xmlns="" id="{6CC0D5F7-C535-4DA4-35CD-E8736B8B5DE9}"/>
              </a:ext>
            </a:extLst>
          </p:cNvPr>
          <p:cNvSpPr txBox="1"/>
          <p:nvPr/>
        </p:nvSpPr>
        <p:spPr>
          <a:xfrm>
            <a:off x="144824" y="2171669"/>
            <a:ext cx="6144271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kern="1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ử</a:t>
            </a:r>
            <a:r>
              <a:rPr lang="en-US" sz="2800" kern="1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ụng</a:t>
            </a:r>
            <a:r>
              <a:rPr lang="en-US" sz="2800" kern="1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áy</a:t>
            </a:r>
            <a:r>
              <a:rPr lang="en-US" sz="2800" kern="1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 smtClean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nh</a:t>
            </a:r>
            <a:r>
              <a:rPr lang="en-US" sz="2800" kern="100" dirty="0" smtClean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 smtClean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ầm</a:t>
            </a:r>
            <a:r>
              <a:rPr lang="en-US" sz="2800" kern="100" dirty="0" smtClean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 smtClean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ay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ta </a:t>
            </a:r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endParaRPr lang="en-US" sz="2800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7 : 30 = 0,23</a:t>
            </a:r>
            <a:r>
              <a:rPr lang="vi-VN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…</a:t>
            </a:r>
          </a:p>
          <a:p>
            <a:pPr algn="just"/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1219 : 9900 = 0</a:t>
            </a:r>
            <a:r>
              <a:rPr lang="vi-VN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2313131…</a:t>
            </a:r>
            <a:endParaRPr lang="vi-VN" sz="28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Rounded Rectangular Callout 1"/>
          <p:cNvSpPr/>
          <p:nvPr/>
        </p:nvSpPr>
        <p:spPr bwMode="auto">
          <a:xfrm>
            <a:off x="6928814" y="3572671"/>
            <a:ext cx="5362164" cy="2465058"/>
          </a:xfrm>
          <a:prstGeom prst="wedgeRoundRectCallout">
            <a:avLst>
              <a:gd name="adj1" fmla="val -41332"/>
              <a:gd name="adj2" fmla="val -66357"/>
              <a:gd name="adj3" fmla="val 16667"/>
            </a:avLst>
          </a:prstGeom>
          <a:solidFill>
            <a:schemeClr val="accent1"/>
          </a:solidFill>
          <a:ln w="28575" cap="flat" cmpd="sng" algn="ctr">
            <a:solidFill>
              <a:srgbClr val="FFFF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lvl="0" algn="just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800" kern="0" dirty="0" err="1">
                <a:solidFill>
                  <a:srgbClr val="2D2D8A">
                    <a:lumMod val="75000"/>
                  </a:srgb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Phép</a:t>
            </a:r>
            <a:r>
              <a:rPr lang="en-US" sz="2800" kern="0" dirty="0">
                <a:solidFill>
                  <a:srgbClr val="2D2D8A">
                    <a:lumMod val="75000"/>
                  </a:srgb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chia </a:t>
            </a:r>
            <a:r>
              <a:rPr lang="en-US" sz="2800" kern="0" dirty="0" err="1">
                <a:solidFill>
                  <a:srgbClr val="2D2D8A">
                    <a:lumMod val="75000"/>
                  </a:srgb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không</a:t>
            </a:r>
            <a:r>
              <a:rPr lang="en-US" sz="2800" kern="0" dirty="0">
                <a:solidFill>
                  <a:srgbClr val="2D2D8A">
                    <a:lumMod val="75000"/>
                  </a:srgb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kern="0" dirty="0" err="1">
                <a:solidFill>
                  <a:srgbClr val="2D2D8A">
                    <a:lumMod val="75000"/>
                  </a:srgb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ao</a:t>
            </a:r>
            <a:r>
              <a:rPr lang="en-US" sz="2800" kern="0" dirty="0">
                <a:solidFill>
                  <a:srgbClr val="2D2D8A">
                    <a:lumMod val="75000"/>
                  </a:srgb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kern="0" dirty="0" err="1">
                <a:solidFill>
                  <a:srgbClr val="2D2D8A">
                    <a:lumMod val="75000"/>
                  </a:srgb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giờ</a:t>
            </a:r>
            <a:r>
              <a:rPr lang="en-US" sz="2800" kern="0" dirty="0">
                <a:solidFill>
                  <a:srgbClr val="2D2D8A">
                    <a:lumMod val="75000"/>
                  </a:srgb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kern="0" dirty="0" err="1">
                <a:solidFill>
                  <a:srgbClr val="2D2D8A">
                    <a:lumMod val="75000"/>
                  </a:srgb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hấm</a:t>
            </a:r>
            <a:r>
              <a:rPr lang="en-US" sz="2800" kern="0" dirty="0">
                <a:solidFill>
                  <a:srgbClr val="2D2D8A">
                    <a:lumMod val="75000"/>
                  </a:srgb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kern="0" dirty="0" err="1">
                <a:solidFill>
                  <a:srgbClr val="2D2D8A">
                    <a:lumMod val="75000"/>
                  </a:srgb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dứt</a:t>
            </a:r>
            <a:r>
              <a:rPr lang="en-US" sz="2800" kern="0" dirty="0">
                <a:solidFill>
                  <a:srgbClr val="2D2D8A">
                    <a:lumMod val="75000"/>
                  </a:srgb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2800" kern="0" dirty="0" err="1">
                <a:solidFill>
                  <a:srgbClr val="2D2D8A">
                    <a:lumMod val="75000"/>
                  </a:srgb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nếu</a:t>
            </a:r>
            <a:r>
              <a:rPr lang="en-US" sz="2800" kern="0" dirty="0">
                <a:solidFill>
                  <a:srgbClr val="2D2D8A">
                    <a:lumMod val="75000"/>
                  </a:srgb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kern="0" dirty="0" err="1">
                <a:solidFill>
                  <a:srgbClr val="2D2D8A">
                    <a:lumMod val="75000"/>
                  </a:srgb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ứ</a:t>
            </a:r>
            <a:r>
              <a:rPr lang="en-US" sz="2800" kern="0" dirty="0">
                <a:solidFill>
                  <a:srgbClr val="2D2D8A">
                    <a:lumMod val="75000"/>
                  </a:srgb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kern="0" dirty="0" err="1">
                <a:solidFill>
                  <a:srgbClr val="2D2D8A">
                    <a:lumMod val="75000"/>
                  </a:srgb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iếp</a:t>
            </a:r>
            <a:r>
              <a:rPr lang="en-US" sz="2800" kern="0" dirty="0">
                <a:solidFill>
                  <a:srgbClr val="2D2D8A">
                    <a:lumMod val="75000"/>
                  </a:srgb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kern="0" dirty="0" err="1">
                <a:solidFill>
                  <a:srgbClr val="2D2D8A">
                    <a:lumMod val="75000"/>
                  </a:srgb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ục</a:t>
            </a:r>
            <a:r>
              <a:rPr lang="en-US" sz="2800" kern="0" dirty="0">
                <a:solidFill>
                  <a:srgbClr val="2D2D8A">
                    <a:lumMod val="75000"/>
                  </a:srgb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chia </a:t>
            </a:r>
            <a:r>
              <a:rPr lang="en-US" sz="2800" kern="0" dirty="0" err="1">
                <a:solidFill>
                  <a:srgbClr val="2D2D8A">
                    <a:lumMod val="75000"/>
                  </a:srgb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ì</a:t>
            </a:r>
            <a:r>
              <a:rPr lang="en-US" sz="2800" kern="0" dirty="0">
                <a:solidFill>
                  <a:srgbClr val="2D2D8A">
                    <a:lumMod val="75000"/>
                  </a:srgb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kern="0" dirty="0" err="1">
                <a:solidFill>
                  <a:srgbClr val="2D2D8A">
                    <a:lumMod val="75000"/>
                  </a:srgb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hữ</a:t>
            </a:r>
            <a:r>
              <a:rPr lang="en-US" sz="2800" kern="0" dirty="0">
                <a:solidFill>
                  <a:srgbClr val="2D2D8A">
                    <a:lumMod val="75000"/>
                  </a:srgb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kern="0" dirty="0" err="1">
                <a:solidFill>
                  <a:srgbClr val="2D2D8A">
                    <a:lumMod val="75000"/>
                  </a:srgb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sz="2800" kern="0" dirty="0">
                <a:solidFill>
                  <a:srgbClr val="2D2D8A">
                    <a:lumMod val="75000"/>
                  </a:srgb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3 </a:t>
            </a:r>
            <a:r>
              <a:rPr lang="en-US" sz="2800" kern="0" dirty="0" err="1">
                <a:solidFill>
                  <a:srgbClr val="2D2D8A">
                    <a:lumMod val="75000"/>
                  </a:srgb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xuất</a:t>
            </a:r>
            <a:r>
              <a:rPr lang="en-US" sz="2800" kern="0" dirty="0">
                <a:solidFill>
                  <a:srgbClr val="2D2D8A">
                    <a:lumMod val="75000"/>
                  </a:srgb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kern="0" dirty="0" err="1">
                <a:solidFill>
                  <a:srgbClr val="2D2D8A">
                    <a:lumMod val="75000"/>
                  </a:srgb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iện</a:t>
            </a:r>
            <a:r>
              <a:rPr lang="en-US" sz="2800" kern="0" dirty="0">
                <a:solidFill>
                  <a:srgbClr val="2D2D8A">
                    <a:lumMod val="75000"/>
                  </a:srgb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kern="0" dirty="0" err="1">
                <a:solidFill>
                  <a:srgbClr val="2D2D8A">
                    <a:lumMod val="75000"/>
                  </a:srgb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liên</a:t>
            </a:r>
            <a:r>
              <a:rPr lang="en-US" sz="2800" kern="0" dirty="0">
                <a:solidFill>
                  <a:srgbClr val="2D2D8A">
                    <a:lumMod val="75000"/>
                  </a:srgb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kern="0" dirty="0" err="1">
                <a:solidFill>
                  <a:srgbClr val="2D2D8A">
                    <a:lumMod val="75000"/>
                  </a:srgb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iếp</a:t>
            </a:r>
            <a:r>
              <a:rPr lang="en-US" sz="2800" kern="0" dirty="0">
                <a:solidFill>
                  <a:srgbClr val="2D2D8A">
                    <a:lumMod val="75000"/>
                  </a:srgb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kern="0" dirty="0" err="1">
                <a:solidFill>
                  <a:srgbClr val="2D2D8A">
                    <a:lumMod val="75000"/>
                  </a:srgb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mãi</a:t>
            </a:r>
            <a:r>
              <a:rPr lang="vi-VN" sz="2800" kern="0" dirty="0">
                <a:solidFill>
                  <a:srgbClr val="2D2D8A">
                    <a:lumMod val="75000"/>
                  </a:srgb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ở thương.</a:t>
            </a:r>
            <a:r>
              <a:rPr lang="en-US" sz="2800" kern="0" dirty="0">
                <a:solidFill>
                  <a:srgbClr val="2D2D8A">
                    <a:lumMod val="75000"/>
                  </a:srgb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800" kern="0" dirty="0">
                <a:solidFill>
                  <a:srgbClr val="2D2D8A">
                    <a:lumMod val="75000"/>
                  </a:srgb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</a:t>
            </a:r>
            <a:r>
              <a:rPr lang="en-US" sz="2800" kern="0" dirty="0">
                <a:solidFill>
                  <a:srgbClr val="2D2D8A">
                    <a:lumMod val="75000"/>
                  </a:srgb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a </a:t>
            </a:r>
            <a:r>
              <a:rPr lang="en-US" sz="2800" kern="0" dirty="0" err="1">
                <a:solidFill>
                  <a:srgbClr val="2D2D8A">
                    <a:lumMod val="75000"/>
                  </a:srgb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gọi</a:t>
            </a:r>
            <a:r>
              <a:rPr lang="en-US" sz="2800" kern="0" dirty="0">
                <a:solidFill>
                  <a:srgbClr val="2D2D8A">
                    <a:lumMod val="75000"/>
                  </a:srgb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800" kern="0" dirty="0">
                <a:solidFill>
                  <a:srgbClr val="2D2D8A">
                    <a:lumMod val="75000"/>
                  </a:srgb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số 1,3333.... </a:t>
            </a:r>
            <a:r>
              <a:rPr lang="en-US" sz="2800" kern="0" dirty="0">
                <a:solidFill>
                  <a:srgbClr val="2D2D8A">
                    <a:lumMod val="75000"/>
                  </a:srgb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kern="0" dirty="0" err="1">
                <a:solidFill>
                  <a:srgbClr val="2D2D8A">
                    <a:lumMod val="75000"/>
                  </a:srgb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là</a:t>
            </a:r>
            <a:r>
              <a:rPr lang="en-US" sz="2800" kern="0" dirty="0">
                <a:solidFill>
                  <a:srgbClr val="2D2D8A">
                    <a:lumMod val="75000"/>
                  </a:srgb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kern="0" dirty="0" err="1">
                <a:solidFill>
                  <a:srgbClr val="2D2D8A">
                    <a:lumMod val="75000"/>
                  </a:srgb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sz="2800" kern="0" dirty="0">
                <a:solidFill>
                  <a:srgbClr val="2D2D8A">
                    <a:lumMod val="75000"/>
                  </a:srgb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kern="0" dirty="0" err="1">
                <a:solidFill>
                  <a:srgbClr val="2D2D8A">
                    <a:lumMod val="75000"/>
                  </a:srgb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ập</a:t>
            </a:r>
            <a:r>
              <a:rPr lang="en-US" sz="2800" kern="0" dirty="0">
                <a:solidFill>
                  <a:srgbClr val="2D2D8A">
                    <a:lumMod val="75000"/>
                  </a:srgb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kern="0" dirty="0" err="1">
                <a:solidFill>
                  <a:srgbClr val="2D2D8A">
                    <a:lumMod val="75000"/>
                  </a:srgb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phân</a:t>
            </a:r>
            <a:r>
              <a:rPr lang="en-US" sz="2800" kern="0" dirty="0">
                <a:solidFill>
                  <a:srgbClr val="2D2D8A">
                    <a:lumMod val="75000"/>
                  </a:srgb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kern="0" dirty="0" err="1">
                <a:solidFill>
                  <a:srgbClr val="2D2D8A">
                    <a:lumMod val="75000"/>
                  </a:srgb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vô</a:t>
            </a:r>
            <a:r>
              <a:rPr lang="en-US" sz="2800" kern="0" dirty="0">
                <a:solidFill>
                  <a:srgbClr val="2D2D8A">
                    <a:lumMod val="75000"/>
                  </a:srgb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kern="0" dirty="0" err="1">
                <a:solidFill>
                  <a:srgbClr val="2D2D8A">
                    <a:lumMod val="75000"/>
                  </a:srgb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ạn</a:t>
            </a:r>
            <a:r>
              <a:rPr lang="en-US" sz="2800" kern="0" dirty="0">
                <a:solidFill>
                  <a:srgbClr val="2D2D8A">
                    <a:lumMod val="75000"/>
                  </a:srgb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kern="0" dirty="0" err="1">
                <a:solidFill>
                  <a:srgbClr val="2D2D8A">
                    <a:lumMod val="75000"/>
                  </a:srgb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uần</a:t>
            </a:r>
            <a:r>
              <a:rPr lang="en-US" sz="2800" kern="0" dirty="0">
                <a:solidFill>
                  <a:srgbClr val="2D2D8A">
                    <a:lumMod val="75000"/>
                  </a:srgb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kern="0" dirty="0" err="1">
                <a:solidFill>
                  <a:srgbClr val="2D2D8A">
                    <a:lumMod val="75000"/>
                  </a:srgb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oàn</a:t>
            </a:r>
            <a:r>
              <a:rPr lang="en-US" sz="2800" kern="0" dirty="0">
                <a:solidFill>
                  <a:srgbClr val="2D2D8A">
                    <a:lumMod val="75000"/>
                  </a:srgb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  <a:endParaRPr lang="en-US" sz="2800" b="1" kern="0" dirty="0">
              <a:solidFill>
                <a:srgbClr val="2D2D8A">
                  <a:lumMod val="75000"/>
                </a:srgbClr>
              </a:solidFill>
              <a:latin typeface="Arial" charset="0"/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3812187744"/>
      </p:ext>
    </p:extLst>
  </p:cSld>
  <p:clrMapOvr>
    <a:masterClrMapping/>
  </p:clrMapOvr>
  <p:transition>
    <p:check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8" grpId="0"/>
      <p:bldP spid="30" grpId="0"/>
      <p:bldP spid="2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3">
            <a:extLst>
              <a:ext uri="{FF2B5EF4-FFF2-40B4-BE49-F238E27FC236}">
                <a16:creationId xmlns:a16="http://schemas.microsoft.com/office/drawing/2014/main" xmlns="" id="{83E88EDB-A044-4D19-57A1-94BC63A487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57271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xmlns="" id="{C41F3C8F-1FE0-3D9B-E53C-2C0DF626F344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0" y="-121023"/>
          <a:ext cx="130175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1" name="Equation" r:id="rId5" imgW="126890" imgH="190335" progId="Equation.DSMT4">
                  <p:embed/>
                </p:oleObj>
              </mc:Choice>
              <mc:Fallback>
                <p:oleObj name="Equation" r:id="rId5" imgW="126890" imgH="190335" progId="Equation.DSMT4">
                  <p:embed/>
                  <p:pic>
                    <p:nvPicPr>
                      <p:cNvPr id="29" name="Object 28">
                        <a:extLst>
                          <a:ext uri="{FF2B5EF4-FFF2-40B4-BE49-F238E27FC236}">
                            <a16:creationId xmlns:a16="http://schemas.microsoft.com/office/drawing/2014/main" xmlns="" id="{C41F3C8F-1FE0-3D9B-E53C-2C0DF626F34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-121023"/>
                        <a:ext cx="130175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" name="Picture 19">
            <a:extLst>
              <a:ext uri="{FF2B5EF4-FFF2-40B4-BE49-F238E27FC236}">
                <a16:creationId xmlns:a16="http://schemas.microsoft.com/office/drawing/2014/main" xmlns="" id="{F5F0387D-CEB3-4D01-B097-E93181CF9E37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81405" y="-223562"/>
            <a:ext cx="2442980" cy="2442980"/>
          </a:xfrm>
          <a:prstGeom prst="rect">
            <a:avLst/>
          </a:prstGeom>
        </p:spPr>
      </p:pic>
      <p:sp>
        <p:nvSpPr>
          <p:cNvPr id="24" name="TextBox 23">
            <a:extLst>
              <a:ext uri="{FF2B5EF4-FFF2-40B4-BE49-F238E27FC236}">
                <a16:creationId xmlns:a16="http://schemas.microsoft.com/office/drawing/2014/main" xmlns="" id="{0C0AAE3C-A230-3BEF-45E3-92B27BF22964}"/>
              </a:ext>
            </a:extLst>
          </p:cNvPr>
          <p:cNvSpPr txBox="1"/>
          <p:nvPr/>
        </p:nvSpPr>
        <p:spPr>
          <a:xfrm>
            <a:off x="63776" y="2379132"/>
            <a:ext cx="11784463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2800" kern="1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ận</a:t>
            </a:r>
            <a:r>
              <a:rPr lang="en-US" sz="2800" kern="1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ét</a:t>
            </a:r>
            <a:r>
              <a:rPr lang="en-US" sz="2800" kern="1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1: </a:t>
            </a:r>
            <a:r>
              <a:rPr lang="en-US" sz="2800" dirty="0" err="1" smtClean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sz="2800" dirty="0" smtClean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1,333… </a:t>
            </a:r>
            <a:r>
              <a:rPr lang="en-US" sz="2800" dirty="0" err="1" smtClean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ó</a:t>
            </a:r>
            <a:r>
              <a:rPr lang="en-US" sz="2800" dirty="0" smtClean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ần</a:t>
            </a:r>
            <a:r>
              <a:rPr lang="en-US" sz="2800" dirty="0" smtClean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ập</a:t>
            </a:r>
            <a:r>
              <a:rPr lang="en-US" sz="2800" dirty="0" smtClean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ân</a:t>
            </a:r>
            <a:r>
              <a:rPr lang="en-US" sz="2800" dirty="0" smtClean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xuất</a:t>
            </a:r>
            <a:r>
              <a:rPr lang="en-US" sz="2800" dirty="0" smtClean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iện</a:t>
            </a:r>
            <a:r>
              <a:rPr lang="en-US" sz="2800" dirty="0" smtClean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sz="2800" dirty="0" smtClean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3 </a:t>
            </a:r>
            <a:r>
              <a:rPr lang="en-US" sz="2800" dirty="0" err="1" smtClean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iên</a:t>
            </a:r>
            <a:r>
              <a:rPr lang="en-US" sz="2800" dirty="0" smtClean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iếp</a:t>
            </a:r>
            <a:r>
              <a:rPr lang="en-US" sz="2800" dirty="0" smtClean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ãi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2800" dirty="0" err="1" smtClean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ó</a:t>
            </a:r>
            <a:r>
              <a:rPr lang="en-US" sz="2800" dirty="0" smtClean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à</a:t>
            </a:r>
            <a:r>
              <a:rPr lang="en-US" sz="2800" dirty="0" smtClean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sz="2800" dirty="0" smtClean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ập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ân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ô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ạn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uần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oàn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 </a:t>
            </a:r>
            <a:r>
              <a:rPr lang="en-US" sz="2800" dirty="0" err="1" smtClean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sz="2800" dirty="0" smtClean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3 </a:t>
            </a:r>
            <a:r>
              <a:rPr lang="en-US" sz="2800" dirty="0" err="1" smtClean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à</a:t>
            </a:r>
            <a:r>
              <a:rPr lang="en-US" sz="2800" dirty="0" smtClean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u</a:t>
            </a:r>
            <a:r>
              <a:rPr lang="en-US" sz="2800" dirty="0" smtClean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kì</a:t>
            </a:r>
            <a:r>
              <a:rPr lang="en-US" sz="2800" dirty="0" smtClean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2800" dirty="0" smtClean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sz="2800" dirty="0" smtClean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ập</a:t>
            </a:r>
            <a:r>
              <a:rPr lang="en-US" sz="2800" dirty="0" smtClean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ân</a:t>
            </a:r>
            <a:r>
              <a:rPr lang="en-US" sz="2800" dirty="0" smtClean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1,333...</a:t>
            </a:r>
            <a:endParaRPr lang="vi-VN" sz="2800" dirty="0">
              <a:solidFill>
                <a:schemeClr val="bg1"/>
              </a:solidFill>
            </a:endParaRP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xmlns="" id="{6CC0D5F7-C535-4DA4-35CD-E8736B8B5DE9}"/>
              </a:ext>
            </a:extLst>
          </p:cNvPr>
          <p:cNvSpPr txBox="1"/>
          <p:nvPr/>
        </p:nvSpPr>
        <p:spPr>
          <a:xfrm>
            <a:off x="87958" y="145777"/>
            <a:ext cx="271434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 </a:t>
            </a:r>
            <a:r>
              <a:rPr lang="en-US" sz="280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</a:t>
            </a:r>
            <a:r>
              <a:rPr lang="en-US" sz="28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28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xmlns="" id="{6CC0D5F7-C535-4DA4-35CD-E8736B8B5DE9}"/>
              </a:ext>
            </a:extLst>
          </p:cNvPr>
          <p:cNvSpPr txBox="1"/>
          <p:nvPr/>
        </p:nvSpPr>
        <p:spPr>
          <a:xfrm>
            <a:off x="87958" y="624631"/>
            <a:ext cx="498795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ặt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ta </a:t>
            </a:r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 : 3 = 1,333…</a:t>
            </a:r>
            <a:endParaRPr lang="vi-VN" sz="28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xmlns="" id="{6CC0D5F7-C535-4DA4-35CD-E8736B8B5DE9}"/>
              </a:ext>
            </a:extLst>
          </p:cNvPr>
          <p:cNvSpPr txBox="1"/>
          <p:nvPr/>
        </p:nvSpPr>
        <p:spPr>
          <a:xfrm>
            <a:off x="63776" y="997928"/>
            <a:ext cx="6144271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kern="1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ử</a:t>
            </a:r>
            <a:r>
              <a:rPr lang="en-US" sz="2800" kern="1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ụng</a:t>
            </a:r>
            <a:r>
              <a:rPr lang="en-US" sz="2800" kern="1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áy</a:t>
            </a:r>
            <a:r>
              <a:rPr lang="en-US" sz="2800" kern="1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 smtClean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nh</a:t>
            </a:r>
            <a:r>
              <a:rPr lang="en-US" sz="2800" kern="100" dirty="0" smtClean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 smtClean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ầm</a:t>
            </a:r>
            <a:r>
              <a:rPr lang="en-US" sz="2800" kern="100" dirty="0" smtClean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 smtClean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ay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ta </a:t>
            </a:r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endParaRPr lang="en-US" sz="2800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7 : 30 = 0,23</a:t>
            </a:r>
            <a:r>
              <a:rPr lang="vi-VN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…</a:t>
            </a:r>
          </a:p>
          <a:p>
            <a:pPr algn="just"/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1219 : 9900 = 0</a:t>
            </a:r>
            <a:r>
              <a:rPr lang="vi-VN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2313131…</a:t>
            </a:r>
            <a:endParaRPr lang="vi-VN" sz="28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xmlns="" id="{A0C3B055-F6A1-EECB-A3D2-557FEAABAC18}"/>
              </a:ext>
            </a:extLst>
          </p:cNvPr>
          <p:cNvSpPr txBox="1"/>
          <p:nvPr/>
        </p:nvSpPr>
        <p:spPr>
          <a:xfrm>
            <a:off x="63776" y="3333239"/>
            <a:ext cx="11848239" cy="201337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07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2800" kern="100" dirty="0" err="1" smtClean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ận</a:t>
            </a:r>
            <a:r>
              <a:rPr lang="en-US" sz="2800" kern="100" dirty="0" smtClean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 smtClean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ét</a:t>
            </a:r>
            <a:r>
              <a:rPr lang="en-US" sz="2800" kern="100" dirty="0" smtClean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2: </a:t>
            </a:r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0,2333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…; 0,12313131…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ó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ính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hất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ro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phầ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ập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phâ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ắt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ầu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ừ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một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à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nào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ó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ó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một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hữ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hay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một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ụm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hữ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liề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nhau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xuất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iệ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liê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iếp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mãi</a:t>
            </a:r>
            <a:endParaRPr lang="en-US" sz="2800" dirty="0" smtClean="0">
              <a:solidFill>
                <a:schemeClr val="bg1"/>
              </a:solidFill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algn="just">
              <a:lnSpc>
                <a:spcPct val="107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0,2333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… </a:t>
            </a:r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ó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hu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kì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là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3; </a:t>
            </a:r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0,12313131…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ó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hu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kì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là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31</a:t>
            </a:r>
            <a:endParaRPr lang="vi-VN" sz="2800" kern="1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xmlns="" id="{A0C3B055-F6A1-EECB-A3D2-557FEAABAC18}"/>
              </a:ext>
            </a:extLst>
          </p:cNvPr>
          <p:cNvSpPr txBox="1"/>
          <p:nvPr/>
        </p:nvSpPr>
        <p:spPr>
          <a:xfrm>
            <a:off x="0" y="5304424"/>
            <a:ext cx="11848239" cy="162929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07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2800" kern="100" dirty="0" smtClean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a </a:t>
            </a:r>
            <a:r>
              <a:rPr lang="en-US" sz="2800" kern="100" dirty="0" err="1" smtClean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iết</a:t>
            </a:r>
            <a:r>
              <a:rPr lang="en-US" sz="2800" kern="100" dirty="0" smtClean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	</a:t>
            </a:r>
            <a:r>
              <a:rPr lang="en-US" sz="2800" kern="100" dirty="0" smtClean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,333… = 1,(3)</a:t>
            </a:r>
          </a:p>
          <a:p>
            <a:pPr algn="just">
              <a:lnSpc>
                <a:spcPct val="107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		0,2333… = 0,2(3)</a:t>
            </a:r>
          </a:p>
          <a:p>
            <a:pPr algn="just">
              <a:lnSpc>
                <a:spcPct val="107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		0,12313131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…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=1,12(31)</a:t>
            </a:r>
            <a:endParaRPr lang="vi-VN" sz="2800" kern="1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3551118876"/>
      </p:ext>
    </p:extLst>
  </p:cSld>
  <p:clrMapOvr>
    <a:masterClrMapping/>
  </p:clrMapOvr>
  <p:transition>
    <p:check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1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TextBox 24">
            <a:extLst>
              <a:ext uri="{FF2B5EF4-FFF2-40B4-BE49-F238E27FC236}">
                <a16:creationId xmlns:a16="http://schemas.microsoft.com/office/drawing/2014/main" xmlns="" id="{6CC0D5F7-C535-4DA4-35CD-E8736B8B5DE9}"/>
              </a:ext>
            </a:extLst>
          </p:cNvPr>
          <p:cNvSpPr txBox="1"/>
          <p:nvPr/>
        </p:nvSpPr>
        <p:spPr>
          <a:xfrm>
            <a:off x="2251186" y="1325131"/>
            <a:ext cx="9020697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kern="1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ử</a:t>
            </a:r>
            <a:r>
              <a:rPr lang="en-US" sz="2800" kern="1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ụng</a:t>
            </a:r>
            <a:r>
              <a:rPr lang="en-US" sz="2800" kern="1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áy</a:t>
            </a:r>
            <a:r>
              <a:rPr lang="en-US" sz="2800" kern="1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nh</a:t>
            </a:r>
            <a:r>
              <a:rPr lang="en-US" sz="2800" kern="1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ầm</a:t>
            </a:r>
            <a:r>
              <a:rPr lang="en-US" sz="2800" kern="1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ay</a:t>
            </a:r>
            <a:r>
              <a:rPr lang="en-US" sz="2800" kern="1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ể</a:t>
            </a:r>
            <a:r>
              <a:rPr lang="en-US" sz="2800" kern="1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iết</a:t>
            </a:r>
            <a:r>
              <a:rPr lang="en-US" sz="2800" kern="1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ương</a:t>
            </a:r>
            <a:r>
              <a:rPr lang="en-US" sz="2800" kern="1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800" kern="1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ỗi</a:t>
            </a:r>
            <a:r>
              <a:rPr lang="en-US" sz="2800" kern="1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ép</a:t>
            </a:r>
            <a:r>
              <a:rPr lang="en-US" sz="2800" kern="1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chia </a:t>
            </a:r>
            <a:r>
              <a:rPr lang="en-US" sz="2800" kern="1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au</a:t>
            </a:r>
            <a:r>
              <a:rPr lang="en-US" sz="2800" kern="1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ưới</a:t>
            </a:r>
            <a:r>
              <a:rPr lang="en-US" sz="2800" kern="1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ạng</a:t>
            </a:r>
            <a:r>
              <a:rPr lang="en-US" sz="2800" kern="1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2800" kern="1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ập</a:t>
            </a:r>
            <a:r>
              <a:rPr lang="en-US" sz="2800" kern="1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ân</a:t>
            </a:r>
            <a:r>
              <a:rPr lang="en-US" sz="2800" kern="1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ô</a:t>
            </a:r>
            <a:r>
              <a:rPr lang="en-US" sz="2800" kern="1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ạn</a:t>
            </a:r>
            <a:r>
              <a:rPr lang="en-US" sz="2800" kern="1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uần</a:t>
            </a:r>
            <a:r>
              <a:rPr lang="en-US" sz="2800" kern="1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oàn</a:t>
            </a:r>
            <a:endParaRPr lang="vi-VN" sz="28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angle 3">
            <a:extLst>
              <a:ext uri="{FF2B5EF4-FFF2-40B4-BE49-F238E27FC236}">
                <a16:creationId xmlns:a16="http://schemas.microsoft.com/office/drawing/2014/main" xmlns="" id="{83E88EDB-A044-4D19-57A1-94BC63A487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314" y="1330361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xmlns="" id="{71AB67A4-3D9B-E3E0-50EC-66FAE8B5AB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8683606"/>
              </p:ext>
            </p:extLst>
          </p:nvPr>
        </p:nvGraphicFramePr>
        <p:xfrm>
          <a:off x="3576294" y="2273886"/>
          <a:ext cx="2962962" cy="10219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11" name="Equation" r:id="rId5" imgW="1320480" imgH="457200" progId="Equation.DSMT4">
                  <p:embed/>
                </p:oleObj>
              </mc:Choice>
              <mc:Fallback>
                <p:oleObj name="Equation" r:id="rId5" imgW="1320480" imgH="45720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xmlns="" id="{71AB67A4-3D9B-E3E0-50EC-66FAE8B5ABF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576294" y="2273886"/>
                        <a:ext cx="2962962" cy="10219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>
            <a:extLst>
              <a:ext uri="{FF2B5EF4-FFF2-40B4-BE49-F238E27FC236}">
                <a16:creationId xmlns:a16="http://schemas.microsoft.com/office/drawing/2014/main" xmlns="" id="{6CC0D5F7-C535-4DA4-35CD-E8736B8B5DE9}"/>
              </a:ext>
            </a:extLst>
          </p:cNvPr>
          <p:cNvSpPr txBox="1"/>
          <p:nvPr/>
        </p:nvSpPr>
        <p:spPr>
          <a:xfrm>
            <a:off x="2251186" y="51447"/>
            <a:ext cx="380024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6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36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36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en-US" sz="36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xmlns="" id="{3F1698D1-DAFE-B29B-32C3-17C58A21CB27}"/>
              </a:ext>
            </a:extLst>
          </p:cNvPr>
          <p:cNvSpPr txBox="1"/>
          <p:nvPr/>
        </p:nvSpPr>
        <p:spPr>
          <a:xfrm>
            <a:off x="2484974" y="656952"/>
            <a:ext cx="324962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2800" b="1" dirty="0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800" b="1" dirty="0" err="1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800" b="1" dirty="0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y</a:t>
            </a:r>
            <a:r>
              <a:rPr lang="en-US" sz="2800" b="1" dirty="0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800" b="1" dirty="0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ở</a:t>
            </a:r>
            <a:r>
              <a:rPr lang="en-US" sz="2800" b="1" dirty="0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sz="2800" b="1" dirty="0">
              <a:solidFill>
                <a:srgbClr val="FFC000"/>
              </a:solidFill>
              <a:latin typeface="Arial" charset="0"/>
            </a:endParaRPr>
          </a:p>
        </p:txBody>
      </p:sp>
      <p:pic>
        <p:nvPicPr>
          <p:cNvPr id="13" name="Picture 12" descr="Background pattern&#10;&#10;Description automatically generated">
            <a:extLst>
              <a:ext uri="{FF2B5EF4-FFF2-40B4-BE49-F238E27FC236}">
                <a16:creationId xmlns:a16="http://schemas.microsoft.com/office/drawing/2014/main" xmlns="" id="{65A14FCB-5569-4268-AF8B-502D9EF6E73E}"/>
              </a:ext>
            </a:extLst>
          </p:cNvPr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="" xmlns:a1611="http://schemas.microsoft.com/office/drawing/2016/11/main" r:id="rId8"/>
              </a:ext>
            </a:extLst>
          </a:blip>
          <a:srcRect l="17382" r="20120" b="2"/>
          <a:stretch/>
        </p:blipFill>
        <p:spPr>
          <a:xfrm>
            <a:off x="23575" y="219160"/>
            <a:ext cx="2227611" cy="2159586"/>
          </a:xfrm>
          <a:custGeom>
            <a:avLst/>
            <a:gdLst/>
            <a:ahLst/>
            <a:cxnLst/>
            <a:rect l="l" t="t" r="r" b="b"/>
            <a:pathLst>
              <a:path w="4627646" h="4627648">
                <a:moveTo>
                  <a:pt x="2313823" y="0"/>
                </a:moveTo>
                <a:cubicBezTo>
                  <a:pt x="3591712" y="0"/>
                  <a:pt x="4627646" y="1035934"/>
                  <a:pt x="4627646" y="2313824"/>
                </a:cubicBezTo>
                <a:cubicBezTo>
                  <a:pt x="4627646" y="3591714"/>
                  <a:pt x="3591712" y="4627648"/>
                  <a:pt x="2313823" y="4627648"/>
                </a:cubicBezTo>
                <a:cubicBezTo>
                  <a:pt x="1035934" y="4627648"/>
                  <a:pt x="0" y="3591714"/>
                  <a:pt x="0" y="2313824"/>
                </a:cubicBezTo>
                <a:cubicBezTo>
                  <a:pt x="0" y="1035934"/>
                  <a:pt x="1035934" y="0"/>
                  <a:pt x="2313823" y="0"/>
                </a:cubicBezTo>
                <a:close/>
              </a:path>
            </a:pathLst>
          </a:cu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xmlns="" id="{453B174F-EE32-44C0-AEBD-2414C6D6BB2E}"/>
              </a:ext>
            </a:extLst>
          </p:cNvPr>
          <p:cNvPicPr>
            <a:picLocks noChangeAspect="1"/>
          </p:cNvPicPr>
          <p:nvPr/>
        </p:nvPicPr>
        <p:blipFill rotWithShape="1"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299102" y="517896"/>
            <a:ext cx="1647127" cy="1490563"/>
          </a:xfrm>
          <a:prstGeom prst="rect">
            <a:avLst/>
          </a:prstGeom>
        </p:spPr>
      </p:pic>
      <p:sp>
        <p:nvSpPr>
          <p:cNvPr id="16" name="TextBox 15">
            <a:extLst>
              <a:ext uri="{FF2B5EF4-FFF2-40B4-BE49-F238E27FC236}">
                <a16:creationId xmlns:a16="http://schemas.microsoft.com/office/drawing/2014/main" xmlns="" id="{D0D94DD9-377A-96F5-803D-5400063D5568}"/>
              </a:ext>
            </a:extLst>
          </p:cNvPr>
          <p:cNvSpPr txBox="1"/>
          <p:nvPr/>
        </p:nvSpPr>
        <p:spPr>
          <a:xfrm>
            <a:off x="2251186" y="3288230"/>
            <a:ext cx="1520990" cy="52225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07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2800" kern="100" dirty="0" err="1" smtClean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ời</a:t>
            </a:r>
            <a:r>
              <a:rPr lang="en-US" sz="2800" kern="100" dirty="0" smtClean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 smtClean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ải</a:t>
            </a:r>
            <a:endParaRPr lang="vi-VN" sz="2800" kern="1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xmlns="" id="{37B3F484-65AB-9941-2A2B-D08A433D56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6078433"/>
              </p:ext>
            </p:extLst>
          </p:nvPr>
        </p:nvGraphicFramePr>
        <p:xfrm>
          <a:off x="3453916" y="3770648"/>
          <a:ext cx="3403600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12" name="Equation" r:id="rId10" imgW="1638000" imgH="457200" progId="Equation.DSMT4">
                  <p:embed/>
                </p:oleObj>
              </mc:Choice>
              <mc:Fallback>
                <p:oleObj name="Equation" r:id="rId10" imgW="1638000" imgH="45720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xmlns="" id="{37B3F484-65AB-9941-2A2B-D08A433D56D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453916" y="3770648"/>
                        <a:ext cx="3403600" cy="949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xmlns="" id="{233522E7-1981-ACFE-A9F1-113A34DA2A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1412223"/>
              </p:ext>
            </p:extLst>
          </p:nvPr>
        </p:nvGraphicFramePr>
        <p:xfrm>
          <a:off x="3362416" y="4787252"/>
          <a:ext cx="4451350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13" name="Equation" r:id="rId12" imgW="2145960" imgH="457200" progId="Equation.DSMT4">
                  <p:embed/>
                </p:oleObj>
              </mc:Choice>
              <mc:Fallback>
                <p:oleObj name="Equation" r:id="rId12" imgW="2145960" imgH="45720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xmlns="" id="{233522E7-1981-ACFE-A9F1-113A34DA2A7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362416" y="4787252"/>
                        <a:ext cx="4451350" cy="949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1918762680"/>
      </p:ext>
    </p:extLst>
  </p:cSld>
  <p:clrMapOvr>
    <a:masterClrMapping/>
  </p:clrMapOvr>
  <p:transition>
    <p:check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1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27">
            <a:extLst>
              <a:ext uri="{FF2B5EF4-FFF2-40B4-BE49-F238E27FC236}">
                <a16:creationId xmlns:a16="http://schemas.microsoft.com/office/drawing/2014/main" xmlns="" id="{789E1B45-4DE3-11DE-B10A-FD530912E6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83798" y="0"/>
            <a:ext cx="9144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vi-VN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ÀI </a:t>
            </a:r>
            <a:r>
              <a:rPr lang="en-US" altLang="vi-VN" sz="28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. </a:t>
            </a:r>
            <a:r>
              <a:rPr lang="en-US" altLang="vi-VN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 DIỄN THẬP PHÂN CỦA SỐ HỮU TỈ</a:t>
            </a:r>
            <a:endParaRPr lang="en-US" altLang="vi-VN" sz="36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angle 3">
            <a:extLst>
              <a:ext uri="{FF2B5EF4-FFF2-40B4-BE49-F238E27FC236}">
                <a16:creationId xmlns:a16="http://schemas.microsoft.com/office/drawing/2014/main" xmlns="" id="{83E88EDB-A044-4D19-57A1-94BC63A487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69373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xmlns="" id="{25AEB79E-E351-E3DB-0BA3-81D0CBC833D2}"/>
              </a:ext>
            </a:extLst>
          </p:cNvPr>
          <p:cNvSpPr txBox="1"/>
          <p:nvPr/>
        </p:nvSpPr>
        <p:spPr>
          <a:xfrm>
            <a:off x="-2" y="1038225"/>
            <a:ext cx="7532769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 smtClean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2</a:t>
            </a:r>
            <a:r>
              <a:rPr lang="vi-VN" sz="2800" dirty="0" smtClean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  <a:r>
              <a:rPr lang="en-US" sz="2800" dirty="0" smtClean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iểu</a:t>
            </a:r>
            <a:r>
              <a:rPr lang="en-US" sz="28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diễn</a:t>
            </a:r>
            <a:r>
              <a:rPr lang="en-US" sz="28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ập</a:t>
            </a:r>
            <a:r>
              <a:rPr lang="en-US" sz="28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ân</a:t>
            </a:r>
            <a:r>
              <a:rPr lang="en-US" sz="28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28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sz="28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ữu</a:t>
            </a:r>
            <a:r>
              <a:rPr lang="en-US" sz="28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ỉ</a:t>
            </a:r>
            <a:r>
              <a:rPr lang="en-US" sz="28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endParaRPr lang="vi-VN" sz="2800" dirty="0">
              <a:solidFill>
                <a:srgbClr val="FFFF00"/>
              </a:solidFill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xmlns="" id="{6EE62379-CD49-AD7B-4924-FD1D4FAD914D}"/>
              </a:ext>
            </a:extLst>
          </p:cNvPr>
          <p:cNvSpPr txBox="1"/>
          <p:nvPr/>
        </p:nvSpPr>
        <p:spPr>
          <a:xfrm>
            <a:off x="-1" y="544121"/>
            <a:ext cx="960120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vi-VN" sz="28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28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ập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ữu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ạn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ập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ô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ạn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uần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vi-VN" sz="2800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xmlns="" id="{18F843EB-8811-58DB-021C-730962DDDC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3956250"/>
              </p:ext>
            </p:extLst>
          </p:nvPr>
        </p:nvGraphicFramePr>
        <p:xfrm>
          <a:off x="3912121" y="2562847"/>
          <a:ext cx="365125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8" name="Equation" r:id="rId5" imgW="164880" imgH="457200" progId="Equation.DSMT4">
                  <p:embed/>
                </p:oleObj>
              </mc:Choice>
              <mc:Fallback>
                <p:oleObj name="Equation" r:id="rId5" imgW="164880" imgH="45720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xmlns="" id="{18F843EB-8811-58DB-021C-730962DDDC3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12121" y="2562847"/>
                        <a:ext cx="365125" cy="1006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xmlns="" id="{18F843EB-8811-58DB-021C-730962DDDC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4226427"/>
              </p:ext>
            </p:extLst>
          </p:nvPr>
        </p:nvGraphicFramePr>
        <p:xfrm>
          <a:off x="5028358" y="2850863"/>
          <a:ext cx="2162175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9" name="Equation" r:id="rId7" imgW="977760" imgH="215640" progId="Equation.DSMT4">
                  <p:embed/>
                </p:oleObj>
              </mc:Choice>
              <mc:Fallback>
                <p:oleObj name="Equation" r:id="rId7" imgW="977760" imgH="21564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xmlns="" id="{18F843EB-8811-58DB-021C-730962DDDC3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028358" y="2850863"/>
                        <a:ext cx="2162175" cy="476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0" y="457200"/>
          <a:ext cx="16192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80" name="Equation" r:id="rId9" imgW="165028" imgH="457002" progId="Equation.DSMT4">
                  <p:embed/>
                </p:oleObj>
              </mc:Choice>
              <mc:Fallback>
                <p:oleObj name="Equation" r:id="rId9" imgW="165028" imgH="457002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57200"/>
                        <a:ext cx="161925" cy="466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0" y="923925"/>
          <a:ext cx="1000125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81" name="Equation" r:id="rId11" imgW="1002865" imgH="228501" progId="Equation.DSMT4">
                  <p:embed/>
                </p:oleObj>
              </mc:Choice>
              <mc:Fallback>
                <p:oleObj name="Equation" r:id="rId11" imgW="1002865" imgH="228501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923925"/>
                        <a:ext cx="1000125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23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- Kết quả của phép chia </a:t>
            </a: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4" name="Rectangle 24"/>
          <p:cNvSpPr>
            <a:spLocks noChangeArrowheads="1"/>
          </p:cNvSpPr>
          <p:nvPr/>
        </p:nvSpPr>
        <p:spPr bwMode="auto">
          <a:xfrm>
            <a:off x="0" y="96202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với </a:t>
            </a: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0" name="Rounded Rectangular Callout 19"/>
          <p:cNvSpPr/>
          <p:nvPr/>
        </p:nvSpPr>
        <p:spPr bwMode="auto">
          <a:xfrm>
            <a:off x="333972" y="2653060"/>
            <a:ext cx="11174789" cy="2530113"/>
          </a:xfrm>
          <a:prstGeom prst="wedgeRoundRectCallout">
            <a:avLst>
              <a:gd name="adj1" fmla="val -21015"/>
              <a:gd name="adj2" fmla="val 48628"/>
              <a:gd name="adj3" fmla="val 16667"/>
            </a:avLst>
          </a:prstGeom>
          <a:noFill/>
          <a:ln w="28575" cap="flat" cmpd="sng" algn="ctr">
            <a:solidFill>
              <a:srgbClr val="FFFF0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lvl="0" algn="just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a       </a:t>
            </a:r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</a:t>
            </a:r>
            <a:r>
              <a:rPr lang="en-US" alt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alt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alt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alt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ập</a:t>
            </a:r>
            <a:r>
              <a:rPr lang="en-US" alt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ân</a:t>
            </a:r>
            <a:r>
              <a:rPr lang="en-US" alt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ữu</a:t>
            </a:r>
            <a:r>
              <a:rPr lang="en-US" alt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ạn</a:t>
            </a:r>
            <a:endParaRPr lang="en-US" altLang="en-US" sz="2800" dirty="0" smtClean="0">
              <a:solidFill>
                <a:schemeClr val="bg1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lvl="0" algn="just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</a:p>
          <a:p>
            <a:pPr lvl="0" algn="just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oặc</a:t>
            </a:r>
            <a:r>
              <a:rPr lang="en-US" alt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alt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ập</a:t>
            </a:r>
            <a:r>
              <a:rPr lang="en-US" alt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ân</a:t>
            </a:r>
            <a:r>
              <a:rPr lang="en-US" alt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ô</a:t>
            </a:r>
            <a:r>
              <a:rPr lang="en-US" alt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ạn</a:t>
            </a:r>
            <a:r>
              <a:rPr lang="en-US" alt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uần</a:t>
            </a:r>
            <a:r>
              <a:rPr lang="en-US" alt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oàn</a:t>
            </a:r>
            <a:r>
              <a:rPr lang="en-US" alt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</a:p>
          <a:p>
            <a:pPr lvl="0" algn="ctr" fontAlgn="base">
              <a:spcBef>
                <a:spcPts val="1200"/>
              </a:spcBef>
              <a:spcAft>
                <a:spcPct val="0"/>
              </a:spcAft>
            </a:pPr>
            <a:r>
              <a:rPr lang="en-US" altLang="en-US" sz="2800" dirty="0" err="1" smtClean="0">
                <a:solidFill>
                  <a:srgbClr val="FFC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ãy</a:t>
            </a:r>
            <a:r>
              <a:rPr lang="en-US" altLang="en-US" sz="2800" dirty="0" smtClean="0">
                <a:solidFill>
                  <a:srgbClr val="FFC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FFC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ải</a:t>
            </a:r>
            <a:r>
              <a:rPr lang="en-US" altLang="en-US" sz="2800" dirty="0" smtClean="0">
                <a:solidFill>
                  <a:srgbClr val="FFC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FFC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ích</a:t>
            </a:r>
            <a:r>
              <a:rPr lang="en-US" altLang="en-US" sz="2800" dirty="0">
                <a:solidFill>
                  <a:srgbClr val="FFC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FFC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ì</a:t>
            </a:r>
            <a:r>
              <a:rPr lang="en-US" altLang="en-US" sz="2800" dirty="0">
                <a:solidFill>
                  <a:srgbClr val="FFC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FFC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ao</a:t>
            </a:r>
            <a:r>
              <a:rPr lang="en-US" altLang="en-US" sz="2800" dirty="0">
                <a:solidFill>
                  <a:srgbClr val="FFC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FFC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ỗi</a:t>
            </a:r>
            <a:r>
              <a:rPr lang="en-US" altLang="en-US" sz="2800" dirty="0">
                <a:solidFill>
                  <a:srgbClr val="FFC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FFC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altLang="en-US" sz="2800" dirty="0">
                <a:solidFill>
                  <a:srgbClr val="FFC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FFC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ữu</a:t>
            </a:r>
            <a:r>
              <a:rPr lang="en-US" altLang="en-US" sz="2800" dirty="0">
                <a:solidFill>
                  <a:srgbClr val="FFC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FFC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ỉ</a:t>
            </a:r>
            <a:r>
              <a:rPr lang="en-US" altLang="en-US" sz="2800" dirty="0">
                <a:solidFill>
                  <a:srgbClr val="FFC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FFC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uôn</a:t>
            </a:r>
            <a:r>
              <a:rPr lang="en-US" altLang="en-US" sz="2800" dirty="0">
                <a:solidFill>
                  <a:srgbClr val="FFC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FFC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ểu</a:t>
            </a:r>
            <a:r>
              <a:rPr lang="en-US" altLang="en-US" sz="2800" dirty="0">
                <a:solidFill>
                  <a:srgbClr val="FFC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FFC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iễn</a:t>
            </a:r>
            <a:r>
              <a:rPr lang="en-US" altLang="en-US" sz="2800" dirty="0">
                <a:solidFill>
                  <a:srgbClr val="FFC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FFC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ợc</a:t>
            </a:r>
            <a:r>
              <a:rPr lang="en-US" altLang="en-US" sz="2800" dirty="0">
                <a:solidFill>
                  <a:srgbClr val="FFC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FFC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ưới</a:t>
            </a:r>
            <a:r>
              <a:rPr lang="en-US" altLang="en-US" sz="2800" dirty="0">
                <a:solidFill>
                  <a:srgbClr val="FFC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FFC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ạng</a:t>
            </a:r>
            <a:r>
              <a:rPr lang="en-US" altLang="en-US" sz="2800" dirty="0">
                <a:solidFill>
                  <a:srgbClr val="FFC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FFC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altLang="en-US" sz="2800" dirty="0">
                <a:solidFill>
                  <a:srgbClr val="FFC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FFC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ập</a:t>
            </a:r>
            <a:r>
              <a:rPr lang="en-US" altLang="en-US" sz="2800" dirty="0">
                <a:solidFill>
                  <a:srgbClr val="FFC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FFC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ân</a:t>
            </a:r>
            <a:r>
              <a:rPr lang="en-US" altLang="en-US" sz="2800" dirty="0">
                <a:solidFill>
                  <a:srgbClr val="FFC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FFC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ữu</a:t>
            </a:r>
            <a:r>
              <a:rPr lang="en-US" altLang="en-US" sz="2800" dirty="0">
                <a:solidFill>
                  <a:srgbClr val="FFC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FFC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ạn</a:t>
            </a:r>
            <a:r>
              <a:rPr lang="en-US" altLang="en-US" sz="2800" dirty="0">
                <a:solidFill>
                  <a:srgbClr val="FFC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FFC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oặc</a:t>
            </a:r>
            <a:r>
              <a:rPr lang="en-US" altLang="en-US" sz="2800" dirty="0">
                <a:solidFill>
                  <a:srgbClr val="FFC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FFC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altLang="en-US" sz="2800" dirty="0">
                <a:solidFill>
                  <a:srgbClr val="FFC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FFC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ập</a:t>
            </a:r>
            <a:r>
              <a:rPr lang="en-US" altLang="en-US" sz="2800" dirty="0">
                <a:solidFill>
                  <a:srgbClr val="FFC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FFC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ân</a:t>
            </a:r>
            <a:r>
              <a:rPr lang="en-US" altLang="en-US" sz="2800" dirty="0">
                <a:solidFill>
                  <a:srgbClr val="FFC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FFC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ô</a:t>
            </a:r>
            <a:r>
              <a:rPr lang="en-US" altLang="en-US" sz="2800" dirty="0">
                <a:solidFill>
                  <a:srgbClr val="FFC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FFC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ạn</a:t>
            </a:r>
            <a:r>
              <a:rPr lang="en-US" altLang="en-US" sz="2800" dirty="0">
                <a:solidFill>
                  <a:srgbClr val="FFC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FFC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uần</a:t>
            </a:r>
            <a:r>
              <a:rPr lang="en-US" altLang="en-US" sz="2800" dirty="0">
                <a:solidFill>
                  <a:srgbClr val="FFC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FFC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oàn</a:t>
            </a:r>
            <a:r>
              <a:rPr lang="en-US" altLang="en-US" sz="2800" dirty="0">
                <a:solidFill>
                  <a:srgbClr val="FFC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</a:t>
            </a:r>
            <a:endParaRPr lang="en-US" altLang="en-US" sz="2800" dirty="0">
              <a:solidFill>
                <a:srgbClr val="FFC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1" i="0" u="none" strike="noStrike" cap="none" normalizeH="0" baseline="0" dirty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</a:endParaRPr>
          </a:p>
        </p:txBody>
      </p:sp>
      <p:pic>
        <p:nvPicPr>
          <p:cNvPr id="36" name="Picture 35" descr="Background pattern&#10;&#10;Description automatically generated">
            <a:extLst>
              <a:ext uri="{FF2B5EF4-FFF2-40B4-BE49-F238E27FC236}">
                <a16:creationId xmlns:a16="http://schemas.microsoft.com/office/drawing/2014/main" xmlns="" id="{65A14FCB-5569-4268-AF8B-502D9EF6E73E}"/>
              </a:ext>
            </a:extLst>
          </p:cNvPr>
          <p:cNvPicPr>
            <a:picLocks noChangeAspect="1"/>
          </p:cNvPicPr>
          <p:nvPr/>
        </p:nvPicPr>
        <p:blipFill rotWithShape="1"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="" xmlns:a1611="http://schemas.microsoft.com/office/drawing/2016/11/main" r:id="rId14"/>
              </a:ext>
            </a:extLst>
          </a:blip>
          <a:srcRect l="17382" r="20120" b="2"/>
          <a:stretch/>
        </p:blipFill>
        <p:spPr>
          <a:xfrm>
            <a:off x="9526104" y="403261"/>
            <a:ext cx="2227611" cy="2159586"/>
          </a:xfrm>
          <a:custGeom>
            <a:avLst/>
            <a:gdLst/>
            <a:ahLst/>
            <a:cxnLst/>
            <a:rect l="l" t="t" r="r" b="b"/>
            <a:pathLst>
              <a:path w="4627646" h="4627648">
                <a:moveTo>
                  <a:pt x="2313823" y="0"/>
                </a:moveTo>
                <a:cubicBezTo>
                  <a:pt x="3591712" y="0"/>
                  <a:pt x="4627646" y="1035934"/>
                  <a:pt x="4627646" y="2313824"/>
                </a:cubicBezTo>
                <a:cubicBezTo>
                  <a:pt x="4627646" y="3591714"/>
                  <a:pt x="3591712" y="4627648"/>
                  <a:pt x="2313823" y="4627648"/>
                </a:cubicBezTo>
                <a:cubicBezTo>
                  <a:pt x="1035934" y="4627648"/>
                  <a:pt x="0" y="3591714"/>
                  <a:pt x="0" y="2313824"/>
                </a:cubicBezTo>
                <a:cubicBezTo>
                  <a:pt x="0" y="1035934"/>
                  <a:pt x="1035934" y="0"/>
                  <a:pt x="2313823" y="0"/>
                </a:cubicBezTo>
                <a:close/>
              </a:path>
            </a:pathLst>
          </a:custGeom>
        </p:spPr>
      </p:pic>
      <p:pic>
        <p:nvPicPr>
          <p:cNvPr id="37" name="Picture 36">
            <a:extLst>
              <a:ext uri="{FF2B5EF4-FFF2-40B4-BE49-F238E27FC236}">
                <a16:creationId xmlns:a16="http://schemas.microsoft.com/office/drawing/2014/main" xmlns="" id="{F5F0387D-CEB3-4D01-B097-E93181CF9E37}"/>
              </a:ext>
            </a:extLst>
          </p:cNvPr>
          <p:cNvPicPr>
            <a:picLocks noChangeAspect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16537" y="718271"/>
            <a:ext cx="1408961" cy="1408961"/>
          </a:xfrm>
          <a:prstGeom prst="rect">
            <a:avLst/>
          </a:prstGeom>
        </p:spPr>
      </p:pic>
      <p:sp>
        <p:nvSpPr>
          <p:cNvPr id="21" name="Rectangle 20"/>
          <p:cNvSpPr/>
          <p:nvPr/>
        </p:nvSpPr>
        <p:spPr>
          <a:xfrm>
            <a:off x="3099046" y="1916516"/>
            <a:ext cx="5626541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vi-VN" sz="36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NHÓM ĐÔI</a:t>
            </a: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2432135190"/>
      </p:ext>
    </p:extLst>
  </p:cSld>
  <p:clrMapOvr>
    <a:masterClrMapping/>
  </p:clrMapOvr>
  <p:transition>
    <p:check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0" grpId="0" animBg="1"/>
      <p:bldP spid="21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27">
            <a:extLst>
              <a:ext uri="{FF2B5EF4-FFF2-40B4-BE49-F238E27FC236}">
                <a16:creationId xmlns:a16="http://schemas.microsoft.com/office/drawing/2014/main" xmlns="" id="{789E1B45-4DE3-11DE-B10A-FD530912E6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83798" y="0"/>
            <a:ext cx="9144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vi-VN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ÀI </a:t>
            </a:r>
            <a:r>
              <a:rPr lang="en-US" altLang="vi-VN" sz="28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. </a:t>
            </a:r>
            <a:r>
              <a:rPr lang="en-US" altLang="vi-VN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 DIỄN THẬP PHÂN CỦA SỐ HỮU TỈ</a:t>
            </a:r>
            <a:endParaRPr lang="en-US" altLang="vi-VN" sz="36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angle 3">
            <a:extLst>
              <a:ext uri="{FF2B5EF4-FFF2-40B4-BE49-F238E27FC236}">
                <a16:creationId xmlns:a16="http://schemas.microsoft.com/office/drawing/2014/main" xmlns="" id="{83E88EDB-A044-4D19-57A1-94BC63A487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69373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xmlns="" id="{25AEB79E-E351-E3DB-0BA3-81D0CBC833D2}"/>
              </a:ext>
            </a:extLst>
          </p:cNvPr>
          <p:cNvSpPr txBox="1"/>
          <p:nvPr/>
        </p:nvSpPr>
        <p:spPr>
          <a:xfrm>
            <a:off x="53059" y="1389636"/>
            <a:ext cx="7532769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 smtClean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2</a:t>
            </a:r>
            <a:r>
              <a:rPr lang="vi-VN" sz="2800" dirty="0" smtClean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  <a:r>
              <a:rPr lang="en-US" sz="2800" dirty="0" smtClean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iểu</a:t>
            </a:r>
            <a:r>
              <a:rPr lang="en-US" sz="28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diễn</a:t>
            </a:r>
            <a:r>
              <a:rPr lang="en-US" sz="28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ập</a:t>
            </a:r>
            <a:r>
              <a:rPr lang="en-US" sz="28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ân</a:t>
            </a:r>
            <a:r>
              <a:rPr lang="en-US" sz="28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28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sz="28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ữu</a:t>
            </a:r>
            <a:r>
              <a:rPr lang="en-US" sz="28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ỉ</a:t>
            </a:r>
            <a:r>
              <a:rPr lang="en-US" sz="28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endParaRPr lang="vi-VN" sz="2800" dirty="0">
              <a:solidFill>
                <a:srgbClr val="FFFF00"/>
              </a:solidFill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xmlns="" id="{6EE62379-CD49-AD7B-4924-FD1D4FAD914D}"/>
              </a:ext>
            </a:extLst>
          </p:cNvPr>
          <p:cNvSpPr txBox="1"/>
          <p:nvPr/>
        </p:nvSpPr>
        <p:spPr>
          <a:xfrm>
            <a:off x="0" y="800154"/>
            <a:ext cx="965498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vi-VN" sz="28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28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ập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ữu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ạn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ập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ô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ạn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uần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r>
              <a:rPr lang="en-US" sz="28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vi-VN" sz="2800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xmlns="" id="{6CC0D5F7-C535-4DA4-35CD-E8736B8B5DE9}"/>
              </a:ext>
            </a:extLst>
          </p:cNvPr>
          <p:cNvSpPr txBox="1"/>
          <p:nvPr/>
        </p:nvSpPr>
        <p:spPr>
          <a:xfrm>
            <a:off x="53059" y="1960481"/>
            <a:ext cx="176356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 </a:t>
            </a:r>
            <a:r>
              <a:rPr lang="en-US" sz="280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ắc</a:t>
            </a:r>
            <a:r>
              <a:rPr lang="en-US" sz="28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28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61787" y="2463865"/>
            <a:ext cx="897463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ỗi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ữu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ỉ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uôn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ểu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iễn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ợc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ưới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ạng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ân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 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ới</a:t>
            </a:r>
            <a:r>
              <a:rPr kumimoji="0" lang="en-US" altLang="en-US" sz="2800" b="0" i="0" u="none" strike="noStrike" cap="none" normalizeH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   </a:t>
            </a:r>
            <a:endParaRPr kumimoji="0" lang="en-US" altLang="en-US" sz="2800" b="0" i="0" u="none" strike="noStrike" cap="none" normalizeH="0" baseline="0" dirty="0" smtClean="0">
              <a:ln>
                <a:noFill/>
              </a:ln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xmlns="" id="{18F843EB-8811-58DB-021C-730962DDDC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3825683"/>
              </p:ext>
            </p:extLst>
          </p:nvPr>
        </p:nvGraphicFramePr>
        <p:xfrm>
          <a:off x="7805347" y="2287933"/>
          <a:ext cx="365125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3" name="Equation" r:id="rId5" imgW="164880" imgH="457200" progId="Equation.DSMT4">
                  <p:embed/>
                </p:oleObj>
              </mc:Choice>
              <mc:Fallback>
                <p:oleObj name="Equation" r:id="rId5" imgW="164880" imgH="45720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xmlns="" id="{18F843EB-8811-58DB-021C-730962DDDC3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805347" y="2287933"/>
                        <a:ext cx="365125" cy="1006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xmlns="" id="{18F843EB-8811-58DB-021C-730962DDDC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52827"/>
              </p:ext>
            </p:extLst>
          </p:nvPr>
        </p:nvGraphicFramePr>
        <p:xfrm>
          <a:off x="8980488" y="2511425"/>
          <a:ext cx="227330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4" name="Equation" r:id="rId7" imgW="1028520" imgH="215640" progId="Equation.DSMT4">
                  <p:embed/>
                </p:oleObj>
              </mc:Choice>
              <mc:Fallback>
                <p:oleObj name="Equation" r:id="rId7" imgW="1028520" imgH="215640" progId="Equation.DSMT4">
                  <p:embed/>
                  <p:pic>
                    <p:nvPicPr>
                      <p:cNvPr id="29" name="Object 28">
                        <a:extLst>
                          <a:ext uri="{FF2B5EF4-FFF2-40B4-BE49-F238E27FC236}">
                            <a16:creationId xmlns:a16="http://schemas.microsoft.com/office/drawing/2014/main" xmlns="" id="{18F843EB-8811-58DB-021C-730962DDDC3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980488" y="2511425"/>
                        <a:ext cx="2273300" cy="476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Box 33">
            <a:extLst>
              <a:ext uri="{FF2B5EF4-FFF2-40B4-BE49-F238E27FC236}">
                <a16:creationId xmlns:a16="http://schemas.microsoft.com/office/drawing/2014/main" xmlns="" id="{6CC0D5F7-C535-4DA4-35CD-E8736B8B5DE9}"/>
              </a:ext>
            </a:extLst>
          </p:cNvPr>
          <p:cNvSpPr txBox="1"/>
          <p:nvPr/>
        </p:nvSpPr>
        <p:spPr>
          <a:xfrm>
            <a:off x="61787" y="3121048"/>
            <a:ext cx="276779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 </a:t>
            </a:r>
            <a:r>
              <a:rPr lang="en-US" sz="280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28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sz="28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35" name="Rectangle 3"/>
          <p:cNvSpPr>
            <a:spLocks noChangeArrowheads="1"/>
          </p:cNvSpPr>
          <p:nvPr/>
        </p:nvSpPr>
        <p:spPr bwMode="auto">
          <a:xfrm>
            <a:off x="61787" y="3693536"/>
            <a:ext cx="1213021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ỗi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ữu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ỉ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ợc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ểu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iễn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ởi</a:t>
            </a:r>
            <a:r>
              <a:rPr kumimoji="0" lang="en-US" altLang="en-US" sz="2800" b="0" i="0" u="none" strike="noStrike" cap="none" normalizeH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dirty="0" err="1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kumimoji="0" lang="en-US" altLang="en-US" sz="2800" b="0" i="0" u="none" strike="noStrike" cap="none" normalizeH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dirty="0" err="1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kumimoji="0" lang="en-US" altLang="en-US" sz="2800" b="0" i="0" u="none" strike="noStrike" cap="none" normalizeH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dirty="0" err="1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ập</a:t>
            </a:r>
            <a:r>
              <a:rPr kumimoji="0" lang="en-US" altLang="en-US" sz="2800" b="0" i="0" u="none" strike="noStrike" cap="none" normalizeH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dirty="0" err="1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ân</a:t>
            </a:r>
            <a:r>
              <a:rPr kumimoji="0" lang="en-US" altLang="en-US" sz="2800" b="0" i="0" u="none" strike="noStrike" cap="none" normalizeH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dirty="0" err="1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ữu</a:t>
            </a:r>
            <a:r>
              <a:rPr kumimoji="0" lang="en-US" altLang="en-US" sz="2800" b="0" i="0" u="none" strike="noStrike" cap="none" normalizeH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dirty="0" err="1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ạn</a:t>
            </a:r>
            <a:r>
              <a:rPr kumimoji="0" lang="en-US" altLang="en-US" sz="2800" b="0" i="0" u="none" strike="noStrike" cap="none" normalizeH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dirty="0" err="1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oặc</a:t>
            </a:r>
            <a:r>
              <a:rPr kumimoji="0" lang="en-US" altLang="en-US" sz="2800" b="0" i="0" u="none" strike="noStrike" cap="none" normalizeH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dirty="0" err="1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ô</a:t>
            </a:r>
            <a:r>
              <a:rPr kumimoji="0" lang="en-US" altLang="en-US" sz="2800" b="0" i="0" u="none" strike="noStrike" cap="none" normalizeH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ạn</a:t>
            </a:r>
            <a:r>
              <a:rPr lang="en-US" alt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uần</a:t>
            </a:r>
            <a:r>
              <a:rPr lang="en-US" alt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oàn</a:t>
            </a:r>
            <a:r>
              <a:rPr lang="vi-VN" alt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</a:t>
            </a:r>
            <a:endParaRPr kumimoji="0" lang="en-US" altLang="en-US" sz="2800" b="0" i="0" u="none" strike="noStrike" cap="none" normalizeH="0" baseline="0" dirty="0" smtClean="0">
              <a:ln>
                <a:noFill/>
              </a:ln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435090213"/>
      </p:ext>
    </p:extLst>
  </p:cSld>
  <p:clrMapOvr>
    <a:masterClrMapping/>
  </p:clrMapOvr>
  <p:transition>
    <p:check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5" grpId="0"/>
      <p:bldP spid="34" grpId="0"/>
      <p:bldP spid="35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>
            <a:extLst>
              <a:ext uri="{FF2B5EF4-FFF2-40B4-BE49-F238E27FC236}">
                <a16:creationId xmlns:a16="http://schemas.microsoft.com/office/drawing/2014/main" xmlns="" id="{6437E96C-B4D7-4CA6-90EE-43A5C748EF9C}"/>
              </a:ext>
            </a:extLst>
          </p:cNvPr>
          <p:cNvSpPr/>
          <p:nvPr/>
        </p:nvSpPr>
        <p:spPr>
          <a:xfrm>
            <a:off x="968828" y="492034"/>
            <a:ext cx="4332515" cy="4132943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xmlns="" id="{B812FD0D-3345-4D97-BED4-5A0590056D2D}"/>
              </a:ext>
            </a:extLst>
          </p:cNvPr>
          <p:cNvSpPr txBox="1"/>
          <p:nvPr/>
        </p:nvSpPr>
        <p:spPr>
          <a:xfrm>
            <a:off x="6293382" y="1177261"/>
            <a:ext cx="4126436" cy="10156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60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Luyện</a:t>
            </a:r>
            <a:r>
              <a:rPr lang="en-US" sz="60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60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ập</a:t>
            </a:r>
            <a:endParaRPr lang="en-US" sz="6000" dirty="0">
              <a:solidFill>
                <a:prstClr val="black"/>
              </a:solidFill>
            </a:endParaRPr>
          </a:p>
        </p:txBody>
      </p:sp>
      <p:pic>
        <p:nvPicPr>
          <p:cNvPr id="4" name="Hình ảnh 3">
            <a:extLst>
              <a:ext uri="{FF2B5EF4-FFF2-40B4-BE49-F238E27FC236}">
                <a16:creationId xmlns:a16="http://schemas.microsoft.com/office/drawing/2014/main" xmlns="" id="{65070DB6-3AAA-4E44-BD69-D8EC9843B0A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81600" y="2223701"/>
            <a:ext cx="6350000" cy="381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883563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500"/>
                            </p:stCondLst>
                            <p:childTnLst>
                              <p:par>
                                <p:cTn id="12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4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5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1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TextBox 24">
            <a:extLst>
              <a:ext uri="{FF2B5EF4-FFF2-40B4-BE49-F238E27FC236}">
                <a16:creationId xmlns:a16="http://schemas.microsoft.com/office/drawing/2014/main" xmlns="" id="{6CC0D5F7-C535-4DA4-35CD-E8736B8B5DE9}"/>
              </a:ext>
            </a:extLst>
          </p:cNvPr>
          <p:cNvSpPr txBox="1"/>
          <p:nvPr/>
        </p:nvSpPr>
        <p:spPr>
          <a:xfrm>
            <a:off x="0" y="1223186"/>
            <a:ext cx="810670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Viết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mỗi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phâ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sau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dưới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dạ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ập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phâ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ữu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ạn</a:t>
            </a:r>
            <a:endParaRPr lang="vi-VN" sz="28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angle 3">
            <a:extLst>
              <a:ext uri="{FF2B5EF4-FFF2-40B4-BE49-F238E27FC236}">
                <a16:creationId xmlns:a16="http://schemas.microsoft.com/office/drawing/2014/main" xmlns="" id="{83E88EDB-A044-4D19-57A1-94BC63A487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377" y="241499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xmlns="" id="{71AB67A4-3D9B-E3E0-50EC-66FAE8B5AB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4172803"/>
              </p:ext>
            </p:extLst>
          </p:nvPr>
        </p:nvGraphicFramePr>
        <p:xfrm>
          <a:off x="7852638" y="1033981"/>
          <a:ext cx="1457325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10" name="Equation" r:id="rId5" imgW="711000" imgH="457200" progId="Equation.DSMT4">
                  <p:embed/>
                </p:oleObj>
              </mc:Choice>
              <mc:Fallback>
                <p:oleObj name="Equation" r:id="rId5" imgW="711000" imgH="45720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xmlns="" id="{71AB67A4-3D9B-E3E0-50EC-66FAE8B5ABF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852638" y="1033981"/>
                        <a:ext cx="1457325" cy="933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>
            <a:extLst>
              <a:ext uri="{FF2B5EF4-FFF2-40B4-BE49-F238E27FC236}">
                <a16:creationId xmlns:a16="http://schemas.microsoft.com/office/drawing/2014/main" xmlns="" id="{6CC0D5F7-C535-4DA4-35CD-E8736B8B5DE9}"/>
              </a:ext>
            </a:extLst>
          </p:cNvPr>
          <p:cNvSpPr txBox="1"/>
          <p:nvPr/>
        </p:nvSpPr>
        <p:spPr>
          <a:xfrm>
            <a:off x="78377" y="720848"/>
            <a:ext cx="460633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 (SGK – T29)</a:t>
            </a:r>
          </a:p>
        </p:txBody>
      </p:sp>
      <p:pic>
        <p:nvPicPr>
          <p:cNvPr id="13" name="Picture 12" descr="Background pattern&#10;&#10;Description automatically generated">
            <a:extLst>
              <a:ext uri="{FF2B5EF4-FFF2-40B4-BE49-F238E27FC236}">
                <a16:creationId xmlns:a16="http://schemas.microsoft.com/office/drawing/2014/main" xmlns="" id="{65A14FCB-5569-4268-AF8B-502D9EF6E73E}"/>
              </a:ext>
            </a:extLst>
          </p:cNvPr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="" xmlns:a1611="http://schemas.microsoft.com/office/drawing/2016/11/main" r:id="rId8"/>
              </a:ext>
            </a:extLst>
          </a:blip>
          <a:srcRect l="17382" r="20120" b="2"/>
          <a:stretch/>
        </p:blipFill>
        <p:spPr>
          <a:xfrm>
            <a:off x="10175966" y="142489"/>
            <a:ext cx="1909728" cy="1851410"/>
          </a:xfrm>
          <a:custGeom>
            <a:avLst/>
            <a:gdLst/>
            <a:ahLst/>
            <a:cxnLst/>
            <a:rect l="l" t="t" r="r" b="b"/>
            <a:pathLst>
              <a:path w="4627646" h="4627648">
                <a:moveTo>
                  <a:pt x="2313823" y="0"/>
                </a:moveTo>
                <a:cubicBezTo>
                  <a:pt x="3591712" y="0"/>
                  <a:pt x="4627646" y="1035934"/>
                  <a:pt x="4627646" y="2313824"/>
                </a:cubicBezTo>
                <a:cubicBezTo>
                  <a:pt x="4627646" y="3591714"/>
                  <a:pt x="3591712" y="4627648"/>
                  <a:pt x="2313823" y="4627648"/>
                </a:cubicBezTo>
                <a:cubicBezTo>
                  <a:pt x="1035934" y="4627648"/>
                  <a:pt x="0" y="3591714"/>
                  <a:pt x="0" y="2313824"/>
                </a:cubicBezTo>
                <a:cubicBezTo>
                  <a:pt x="0" y="1035934"/>
                  <a:pt x="1035934" y="0"/>
                  <a:pt x="2313823" y="0"/>
                </a:cubicBezTo>
                <a:close/>
              </a:path>
            </a:pathLst>
          </a:custGeom>
        </p:spPr>
      </p:pic>
      <p:sp>
        <p:nvSpPr>
          <p:cNvPr id="2" name="Rectangle 1"/>
          <p:cNvSpPr/>
          <p:nvPr/>
        </p:nvSpPr>
        <p:spPr>
          <a:xfrm>
            <a:off x="68914" y="2325767"/>
            <a:ext cx="9231586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Viết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mỗi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phâ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sau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dưới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dạ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ập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phâ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vô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ạ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uầ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oà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endParaRPr lang="en-US" sz="2800" dirty="0" smtClean="0">
              <a:solidFill>
                <a:schemeClr val="bg1"/>
              </a:solidFill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(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dù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dấu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ngoặc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ể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nhậ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rõ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hu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kì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): </a:t>
            </a:r>
            <a:endParaRPr lang="vi-VN" sz="2800" dirty="0">
              <a:solidFill>
                <a:schemeClr val="bg1"/>
              </a:solidFill>
            </a:endParaRPr>
          </a:p>
        </p:txBody>
      </p:sp>
      <p:pic>
        <p:nvPicPr>
          <p:cNvPr id="22" name="Picture 21">
            <a:extLst>
              <a:ext uri="{FF2B5EF4-FFF2-40B4-BE49-F238E27FC236}">
                <a16:creationId xmlns:a16="http://schemas.microsoft.com/office/drawing/2014/main" xmlns="" id="{F5F0387D-CEB3-4D01-B097-E93181CF9E37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98282" y="369665"/>
            <a:ext cx="1207900" cy="1207900"/>
          </a:xfrm>
          <a:prstGeom prst="rect">
            <a:avLst/>
          </a:prstGeom>
        </p:spPr>
      </p:pic>
      <p:sp>
        <p:nvSpPr>
          <p:cNvPr id="23" name="TextBox 22">
            <a:extLst>
              <a:ext uri="{FF2B5EF4-FFF2-40B4-BE49-F238E27FC236}">
                <a16:creationId xmlns:a16="http://schemas.microsoft.com/office/drawing/2014/main" xmlns="" id="{6CC0D5F7-C535-4DA4-35CD-E8736B8B5DE9}"/>
              </a:ext>
            </a:extLst>
          </p:cNvPr>
          <p:cNvSpPr txBox="1"/>
          <p:nvPr/>
        </p:nvSpPr>
        <p:spPr>
          <a:xfrm>
            <a:off x="78377" y="1802547"/>
            <a:ext cx="460633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 (SGK – T29)</a:t>
            </a:r>
          </a:p>
        </p:txBody>
      </p:sp>
      <p:sp>
        <p:nvSpPr>
          <p:cNvPr id="24" name="Rectangle 23"/>
          <p:cNvSpPr/>
          <p:nvPr/>
        </p:nvSpPr>
        <p:spPr>
          <a:xfrm>
            <a:off x="3361106" y="142489"/>
            <a:ext cx="5626541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vi-VN" sz="36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NHÓM ĐÔI</a:t>
            </a:r>
          </a:p>
        </p:txBody>
      </p:sp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xmlns="" id="{B0D63387-2727-015B-8509-1619D02E5F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5120645"/>
              </p:ext>
            </p:extLst>
          </p:nvPr>
        </p:nvGraphicFramePr>
        <p:xfrm>
          <a:off x="5444806" y="3017644"/>
          <a:ext cx="1224281" cy="9182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11" name="Equation" r:id="rId10" imgW="609480" imgH="457200" progId="Equation.DSMT4">
                  <p:embed/>
                </p:oleObj>
              </mc:Choice>
              <mc:Fallback>
                <p:oleObj name="Equation" r:id="rId10" imgW="609480" imgH="457200" progId="Equation.DSMT4">
                  <p:embed/>
                  <p:pic>
                    <p:nvPicPr>
                      <p:cNvPr id="31" name="Object 30">
                        <a:extLst>
                          <a:ext uri="{FF2B5EF4-FFF2-40B4-BE49-F238E27FC236}">
                            <a16:creationId xmlns:a16="http://schemas.microsoft.com/office/drawing/2014/main" xmlns="" id="{B0D63387-2727-015B-8509-1619D02E5F9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444806" y="3017644"/>
                        <a:ext cx="1224281" cy="9182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>
            <a:extLst>
              <a:ext uri="{FF2B5EF4-FFF2-40B4-BE49-F238E27FC236}">
                <a16:creationId xmlns:a16="http://schemas.microsoft.com/office/drawing/2014/main" xmlns="" id="{D0D94DD9-377A-96F5-803D-5400063D5568}"/>
              </a:ext>
            </a:extLst>
          </p:cNvPr>
          <p:cNvSpPr txBox="1"/>
          <p:nvPr/>
        </p:nvSpPr>
        <p:spPr>
          <a:xfrm>
            <a:off x="4684707" y="3980305"/>
            <a:ext cx="1520990" cy="52225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07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2800" kern="100" dirty="0" err="1" smtClean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ời</a:t>
            </a:r>
            <a:r>
              <a:rPr lang="en-US" sz="2800" kern="100" dirty="0" smtClean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 smtClean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ải</a:t>
            </a:r>
            <a:endParaRPr lang="vi-VN" sz="2800" kern="1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xmlns="" id="{81B4FBF3-5D18-C1A4-121F-F899567193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3833003"/>
              </p:ext>
            </p:extLst>
          </p:nvPr>
        </p:nvGraphicFramePr>
        <p:xfrm>
          <a:off x="3270250" y="4648200"/>
          <a:ext cx="3887788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12" name="Equation" r:id="rId12" imgW="1892160" imgH="457200" progId="Equation.DSMT4">
                  <p:embed/>
                </p:oleObj>
              </mc:Choice>
              <mc:Fallback>
                <p:oleObj name="Equation" r:id="rId12" imgW="1892160" imgH="45720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xmlns="" id="{81B4FBF3-5D18-C1A4-121F-F8995671937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270250" y="4648200"/>
                        <a:ext cx="3887788" cy="885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30">
            <a:extLst>
              <a:ext uri="{FF2B5EF4-FFF2-40B4-BE49-F238E27FC236}">
                <a16:creationId xmlns:a16="http://schemas.microsoft.com/office/drawing/2014/main" xmlns="" id="{6CC0D5F7-C535-4DA4-35CD-E8736B8B5DE9}"/>
              </a:ext>
            </a:extLst>
          </p:cNvPr>
          <p:cNvSpPr txBox="1"/>
          <p:nvPr/>
        </p:nvSpPr>
        <p:spPr>
          <a:xfrm>
            <a:off x="78377" y="4743561"/>
            <a:ext cx="313508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 (SGK – T29)</a:t>
            </a:r>
          </a:p>
        </p:txBody>
      </p:sp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xmlns="" id="{23C2D82F-0CF2-0BAE-60B9-8C5F371DE1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6963805"/>
              </p:ext>
            </p:extLst>
          </p:nvPr>
        </p:nvGraphicFramePr>
        <p:xfrm>
          <a:off x="3190875" y="5622925"/>
          <a:ext cx="6956425" cy="944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13" name="Equation" r:id="rId14" imgW="3936960" imgH="457200" progId="Equation.DSMT4">
                  <p:embed/>
                </p:oleObj>
              </mc:Choice>
              <mc:Fallback>
                <p:oleObj name="Equation" r:id="rId14" imgW="3936960" imgH="45720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xmlns="" id="{23C2D82F-0CF2-0BAE-60B9-8C5F371DE1F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190875" y="5622925"/>
                        <a:ext cx="6956425" cy="944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2">
            <a:extLst>
              <a:ext uri="{FF2B5EF4-FFF2-40B4-BE49-F238E27FC236}">
                <a16:creationId xmlns:a16="http://schemas.microsoft.com/office/drawing/2014/main" xmlns="" id="{6CC0D5F7-C535-4DA4-35CD-E8736B8B5DE9}"/>
              </a:ext>
            </a:extLst>
          </p:cNvPr>
          <p:cNvSpPr txBox="1"/>
          <p:nvPr/>
        </p:nvSpPr>
        <p:spPr>
          <a:xfrm>
            <a:off x="78377" y="5722263"/>
            <a:ext cx="313508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 (SGK – T29)</a:t>
            </a: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4169380620"/>
      </p:ext>
    </p:extLst>
  </p:cSld>
  <p:clrMapOvr>
    <a:masterClrMapping/>
  </p:clrMapOvr>
  <p:transition>
    <p:check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31" grpId="0"/>
      <p:bldP spid="33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>
            <a:extLst>
              <a:ext uri="{FF2B5EF4-FFF2-40B4-BE49-F238E27FC236}">
                <a16:creationId xmlns:a16="http://schemas.microsoft.com/office/drawing/2014/main" xmlns="" id="{6437E96C-B4D7-4CA6-90EE-43A5C748EF9C}"/>
              </a:ext>
            </a:extLst>
          </p:cNvPr>
          <p:cNvSpPr/>
          <p:nvPr/>
        </p:nvSpPr>
        <p:spPr>
          <a:xfrm>
            <a:off x="1117600" y="1041400"/>
            <a:ext cx="4292600" cy="4114800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xmlns="" id="{B812FD0D-3345-4D97-BED4-5A0590056D2D}"/>
              </a:ext>
            </a:extLst>
          </p:cNvPr>
          <p:cNvSpPr txBox="1"/>
          <p:nvPr/>
        </p:nvSpPr>
        <p:spPr>
          <a:xfrm>
            <a:off x="5791200" y="2581999"/>
            <a:ext cx="5994400" cy="74898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267" b="1" dirty="0">
                <a:solidFill>
                  <a:srgbClr val="FF0000"/>
                </a:solidFill>
                <a:latin typeface="Times New Roman" panose="02020603050405020304" pitchFamily="18" charset="0"/>
              </a:rPr>
              <a:t>VẬN DỤNG</a:t>
            </a:r>
            <a:endParaRPr lang="en-US" sz="4267" dirty="0">
              <a:solidFill>
                <a:prstClr val="black"/>
              </a:solidFill>
            </a:endParaRPr>
          </a:p>
        </p:txBody>
      </p:sp>
      <p:pic>
        <p:nvPicPr>
          <p:cNvPr id="4" name="Hình ảnh 3" descr="Ảnh có chứa văn bản, đồ chơi, đồ họa véc-tơ, danh thiếp&#10;&#10;Mô tả được tạo tự động">
            <a:extLst>
              <a:ext uri="{FF2B5EF4-FFF2-40B4-BE49-F238E27FC236}">
                <a16:creationId xmlns:a16="http://schemas.microsoft.com/office/drawing/2014/main" xmlns="" id="{A667EB62-86C3-4EF0-AA26-81461A6A5A65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05633" y="3568116"/>
            <a:ext cx="3093627" cy="29799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93050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14:switch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500"/>
                            </p:stCondLst>
                            <p:childTnLst>
                              <p:par>
                                <p:cTn id="12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4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5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3100"/>
                            </p:stCondLst>
                            <p:childTnLst>
                              <p:par>
                                <p:cTn id="1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" name="Freeform: Shape 64">
            <a:extLst>
              <a:ext uri="{FF2B5EF4-FFF2-40B4-BE49-F238E27FC236}">
                <a16:creationId xmlns:a16="http://schemas.microsoft.com/office/drawing/2014/main" xmlns="" id="{61ABD889-CCEB-4BFD-B139-AA3762F04A82}"/>
              </a:ext>
            </a:extLst>
          </p:cNvPr>
          <p:cNvSpPr/>
          <p:nvPr/>
        </p:nvSpPr>
        <p:spPr>
          <a:xfrm rot="5400000">
            <a:off x="-158014" y="154967"/>
            <a:ext cx="4114804" cy="3804872"/>
          </a:xfrm>
          <a:custGeom>
            <a:avLst/>
            <a:gdLst>
              <a:gd name="connsiteX0" fmla="*/ 0 w 4670251"/>
              <a:gd name="connsiteY0" fmla="*/ 2133085 h 4116501"/>
              <a:gd name="connsiteX1" fmla="*/ 0 w 4670251"/>
              <a:gd name="connsiteY1" fmla="*/ 0 h 4116501"/>
              <a:gd name="connsiteX2" fmla="*/ 4670251 w 4670251"/>
              <a:gd name="connsiteY2" fmla="*/ 4116501 h 4116501"/>
              <a:gd name="connsiteX3" fmla="*/ 2250224 w 4670251"/>
              <a:gd name="connsiteY3" fmla="*/ 4116501 h 4116501"/>
              <a:gd name="connsiteX4" fmla="*/ 0 w 4670251"/>
              <a:gd name="connsiteY4" fmla="*/ 2133085 h 41165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670251" h="4116501">
                <a:moveTo>
                  <a:pt x="0" y="2133085"/>
                </a:moveTo>
                <a:lnTo>
                  <a:pt x="0" y="0"/>
                </a:lnTo>
                <a:lnTo>
                  <a:pt x="4670251" y="4116501"/>
                </a:lnTo>
                <a:lnTo>
                  <a:pt x="2250224" y="4116501"/>
                </a:lnTo>
                <a:lnTo>
                  <a:pt x="0" y="2133085"/>
                </a:lnTo>
                <a:close/>
              </a:path>
            </a:pathLst>
          </a:custGeom>
          <a:solidFill>
            <a:schemeClr val="accent1">
              <a:lumMod val="60000"/>
              <a:lumOff val="40000"/>
            </a:schemeClr>
          </a:solidFill>
          <a:ln>
            <a:solidFill>
              <a:schemeClr val="accent1"/>
            </a:solidFill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xmlns="" id="{AE2F2445-9A05-4DE7-9BE5-87A906C6E4C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18783435">
            <a:off x="-447457" y="1217491"/>
            <a:ext cx="3886636" cy="795764"/>
          </a:xfrm>
          <a:prstGeom prst="rect">
            <a:avLst/>
          </a:prstGeom>
        </p:spPr>
      </p:pic>
      <p:graphicFrame>
        <p:nvGraphicFramePr>
          <p:cNvPr id="8" name="Diagram 7"/>
          <p:cNvGraphicFramePr/>
          <p:nvPr>
            <p:extLst>
              <p:ext uri="{D42A27DB-BD31-4B8C-83A1-F6EECF244321}">
                <p14:modId xmlns:p14="http://schemas.microsoft.com/office/powerpoint/2010/main" val="254209390"/>
              </p:ext>
            </p:extLst>
          </p:nvPr>
        </p:nvGraphicFramePr>
        <p:xfrm>
          <a:off x="3231915" y="838201"/>
          <a:ext cx="8128000" cy="5418667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4" r:lo="rId5" r:qs="rId6" r:cs="rId7"/>
          </a:graphicData>
        </a:graphic>
      </p:graphicFrame>
    </p:spTree>
    <p:extLst>
      <p:ext uri="{BB962C8B-B14F-4D97-AF65-F5344CB8AC3E}">
        <p14:creationId xmlns:p14="http://schemas.microsoft.com/office/powerpoint/2010/main" val="400910532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" grpId="0" animBg="1"/>
      <p:bldGraphic spid="8" grpId="0">
        <p:bldAsOne/>
      </p:bldGraphic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3">
            <a:extLst>
              <a:ext uri="{FF2B5EF4-FFF2-40B4-BE49-F238E27FC236}">
                <a16:creationId xmlns:a16="http://schemas.microsoft.com/office/drawing/2014/main" xmlns="" id="{83E88EDB-A044-4D19-57A1-94BC63A487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69373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pic>
        <p:nvPicPr>
          <p:cNvPr id="13" name="Picture 12" descr="Background pattern&#10;&#10;Description automatically generated">
            <a:extLst>
              <a:ext uri="{FF2B5EF4-FFF2-40B4-BE49-F238E27FC236}">
                <a16:creationId xmlns:a16="http://schemas.microsoft.com/office/drawing/2014/main" xmlns="" id="{65A14FCB-5569-4268-AF8B-502D9EF6E73E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="" xmlns:a1611="http://schemas.microsoft.com/office/drawing/2016/11/main" r:id="rId8"/>
              </a:ext>
            </a:extLst>
          </a:blip>
          <a:srcRect l="17382" r="20120" b="2"/>
          <a:stretch/>
        </p:blipFill>
        <p:spPr>
          <a:xfrm>
            <a:off x="10330450" y="11464"/>
            <a:ext cx="1834157" cy="1778147"/>
          </a:xfrm>
          <a:custGeom>
            <a:avLst/>
            <a:gdLst/>
            <a:ahLst/>
            <a:cxnLst/>
            <a:rect l="l" t="t" r="r" b="b"/>
            <a:pathLst>
              <a:path w="4627646" h="4627648">
                <a:moveTo>
                  <a:pt x="2313823" y="0"/>
                </a:moveTo>
                <a:cubicBezTo>
                  <a:pt x="3591712" y="0"/>
                  <a:pt x="4627646" y="1035934"/>
                  <a:pt x="4627646" y="2313824"/>
                </a:cubicBezTo>
                <a:cubicBezTo>
                  <a:pt x="4627646" y="3591714"/>
                  <a:pt x="3591712" y="4627648"/>
                  <a:pt x="2313823" y="4627648"/>
                </a:cubicBezTo>
                <a:cubicBezTo>
                  <a:pt x="1035934" y="4627648"/>
                  <a:pt x="0" y="3591714"/>
                  <a:pt x="0" y="2313824"/>
                </a:cubicBezTo>
                <a:cubicBezTo>
                  <a:pt x="0" y="1035934"/>
                  <a:pt x="1035934" y="0"/>
                  <a:pt x="2313823" y="0"/>
                </a:cubicBezTo>
                <a:close/>
              </a:path>
            </a:pathLst>
          </a:custGeom>
        </p:spPr>
      </p:pic>
      <p:pic>
        <p:nvPicPr>
          <p:cNvPr id="14" name="Picture 13" descr="A picture containing toy, doll&#10;&#10;Description automatically generated">
            <a:extLst>
              <a:ext uri="{FF2B5EF4-FFF2-40B4-BE49-F238E27FC236}">
                <a16:creationId xmlns:a16="http://schemas.microsoft.com/office/drawing/2014/main" xmlns="" id="{7BFEE031-360F-4D5F-904A-32B86E7ACC22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64889" y="-79085"/>
            <a:ext cx="1596909" cy="1596909"/>
          </a:xfrm>
          <a:prstGeom prst="rect">
            <a:avLst/>
          </a:prstGeom>
        </p:spPr>
      </p:pic>
      <p:sp>
        <p:nvSpPr>
          <p:cNvPr id="16" name="Rectangle 15"/>
          <p:cNvSpPr/>
          <p:nvPr/>
        </p:nvSpPr>
        <p:spPr>
          <a:xfrm>
            <a:off x="1793723" y="159938"/>
            <a:ext cx="2685351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vi-VN" sz="36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 CHƠI:</a:t>
            </a:r>
            <a:endParaRPr lang="en-US" altLang="vi-VN" sz="36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xmlns="" id="{9C67D6CB-473C-6E89-4C97-1049E6A538CB}"/>
              </a:ext>
            </a:extLst>
          </p:cNvPr>
          <p:cNvSpPr txBox="1"/>
          <p:nvPr/>
        </p:nvSpPr>
        <p:spPr>
          <a:xfrm>
            <a:off x="112365" y="639380"/>
            <a:ext cx="11575379" cy="613039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07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3200" b="1" kern="100" dirty="0" err="1" smtClean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uật</a:t>
            </a:r>
            <a:r>
              <a:rPr lang="en-US" sz="3200" b="1" kern="100" dirty="0" smtClean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kern="100" dirty="0" err="1" smtClean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ơi</a:t>
            </a:r>
            <a:r>
              <a:rPr lang="vi-VN" sz="3200" b="1" kern="100" dirty="0" smtClean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r>
              <a:rPr lang="vi-VN" sz="2800" kern="100" dirty="0" smtClean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lang="en-US" sz="2800" kern="100" dirty="0" smtClean="0">
              <a:solidFill>
                <a:srgbClr val="FFFF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07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2800" kern="100" dirty="0" smtClean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+)</a:t>
            </a:r>
            <a:r>
              <a:rPr lang="en-US" sz="2800" kern="100" dirty="0" smtClean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 smtClean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ọn</a:t>
            </a:r>
            <a:r>
              <a:rPr lang="en-US" sz="2800" kern="100" dirty="0" smtClean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 </a:t>
            </a:r>
            <a:r>
              <a:rPr lang="en-US" sz="2800" kern="1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ội</a:t>
            </a:r>
            <a:r>
              <a:rPr lang="en-US" sz="2800" kern="1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ơi</a:t>
            </a:r>
            <a:r>
              <a:rPr lang="en-US" sz="2800" kern="1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2800" kern="1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ỗi</a:t>
            </a:r>
            <a:r>
              <a:rPr lang="en-US" sz="2800" kern="1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ội</a:t>
            </a:r>
            <a:r>
              <a:rPr lang="en-US" sz="2800" kern="1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2800" kern="1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5 </a:t>
            </a:r>
            <a:r>
              <a:rPr lang="en-US" sz="2800" kern="1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ọc</a:t>
            </a:r>
            <a:r>
              <a:rPr lang="en-US" sz="2800" kern="1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 smtClean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inh</a:t>
            </a:r>
            <a:r>
              <a:rPr lang="en-US" sz="2800" kern="100" dirty="0" smtClean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</a:p>
          <a:p>
            <a:pPr algn="just">
              <a:lnSpc>
                <a:spcPct val="107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2800" kern="100" dirty="0" smtClean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+) </a:t>
            </a:r>
            <a:r>
              <a:rPr lang="en-US" sz="28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Nhiệm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ụ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vi-VN" sz="2800" kern="1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ìm và phân loại, biểu diễn các số hữu tỉ sau thành </a:t>
            </a:r>
            <a:r>
              <a:rPr lang="en-US" sz="2800" kern="1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2800" kern="1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ập</a:t>
            </a:r>
            <a:r>
              <a:rPr lang="en-US" sz="2800" kern="1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p</a:t>
            </a:r>
            <a:r>
              <a:rPr lang="vi-VN" sz="2800" kern="1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ân hữu hạn </a:t>
            </a:r>
            <a:r>
              <a:rPr lang="en-US" sz="2800" kern="1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oặc</a:t>
            </a:r>
            <a:r>
              <a:rPr lang="vi-VN" sz="2800" kern="1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số thập phân vô hạn tuần hoàn (viết gọn với chu kì)</a:t>
            </a:r>
            <a:r>
              <a:rPr lang="en-US" sz="2800" kern="1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vi-VN" sz="2800" kern="100" dirty="0">
              <a:solidFill>
                <a:schemeClr val="bg1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07000"/>
              </a:lnSpc>
              <a:spcBef>
                <a:spcPts val="300"/>
              </a:spcBef>
              <a:spcAft>
                <a:spcPts val="300"/>
              </a:spcAft>
            </a:pPr>
            <a:endParaRPr lang="en-US" sz="2800" kern="100" dirty="0" smtClean="0">
              <a:solidFill>
                <a:schemeClr val="bg1"/>
              </a:solidFill>
              <a:latin typeface="Times New Roman"/>
              <a:ea typeface="Calibri"/>
              <a:cs typeface="Times New Roman"/>
            </a:endParaRPr>
          </a:p>
          <a:p>
            <a:pPr algn="just">
              <a:lnSpc>
                <a:spcPct val="107000"/>
              </a:lnSpc>
              <a:spcBef>
                <a:spcPts val="300"/>
              </a:spcBef>
              <a:spcAft>
                <a:spcPts val="300"/>
              </a:spcAft>
            </a:pPr>
            <a:endParaRPr lang="en-US" sz="2800" kern="100" dirty="0">
              <a:solidFill>
                <a:schemeClr val="bg1"/>
              </a:solidFill>
              <a:latin typeface="Times New Roman"/>
              <a:ea typeface="Calibri"/>
              <a:cs typeface="Times New Roman"/>
            </a:endParaRPr>
          </a:p>
          <a:p>
            <a:pPr algn="just">
              <a:lnSpc>
                <a:spcPct val="107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2800" kern="100" dirty="0" smtClean="0">
                <a:solidFill>
                  <a:schemeClr val="bg1"/>
                </a:solidFill>
                <a:latin typeface="Times New Roman"/>
                <a:ea typeface="Calibri"/>
                <a:cs typeface="Times New Roman"/>
              </a:rPr>
              <a:t>+) </a:t>
            </a:r>
            <a:r>
              <a:rPr lang="en-US" sz="2800" kern="100" dirty="0" err="1" smtClean="0">
                <a:solidFill>
                  <a:schemeClr val="bg1"/>
                </a:solidFill>
                <a:latin typeface="Times New Roman"/>
                <a:ea typeface="Calibri"/>
                <a:cs typeface="Times New Roman"/>
              </a:rPr>
              <a:t>Lần</a:t>
            </a:r>
            <a:r>
              <a:rPr lang="en-US" sz="2800" kern="100" dirty="0" smtClean="0">
                <a:solidFill>
                  <a:schemeClr val="bg1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sz="2800" kern="100" dirty="0" err="1">
                <a:solidFill>
                  <a:schemeClr val="bg1"/>
                </a:solidFill>
                <a:latin typeface="Times New Roman"/>
                <a:ea typeface="Calibri"/>
                <a:cs typeface="Times New Roman"/>
              </a:rPr>
              <a:t>lượt</a:t>
            </a:r>
            <a:r>
              <a:rPr lang="en-US" sz="2800" kern="100" dirty="0">
                <a:solidFill>
                  <a:schemeClr val="bg1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sz="2800" kern="100" dirty="0" err="1">
                <a:solidFill>
                  <a:schemeClr val="bg1"/>
                </a:solidFill>
                <a:latin typeface="Times New Roman"/>
                <a:ea typeface="Calibri"/>
                <a:cs typeface="Times New Roman"/>
              </a:rPr>
              <a:t>từng</a:t>
            </a:r>
            <a:r>
              <a:rPr lang="en-US" sz="2800" kern="100" dirty="0">
                <a:solidFill>
                  <a:schemeClr val="bg1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sz="2800" kern="100" dirty="0" err="1">
                <a:solidFill>
                  <a:schemeClr val="bg1"/>
                </a:solidFill>
                <a:latin typeface="Times New Roman"/>
                <a:ea typeface="Calibri"/>
                <a:cs typeface="Times New Roman"/>
              </a:rPr>
              <a:t>học</a:t>
            </a:r>
            <a:r>
              <a:rPr lang="en-US" sz="2800" kern="100" dirty="0">
                <a:solidFill>
                  <a:schemeClr val="bg1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sz="2800" kern="100" dirty="0" err="1">
                <a:solidFill>
                  <a:schemeClr val="bg1"/>
                </a:solidFill>
                <a:latin typeface="Times New Roman"/>
                <a:ea typeface="Calibri"/>
                <a:cs typeface="Times New Roman"/>
              </a:rPr>
              <a:t>sinh</a:t>
            </a:r>
            <a:r>
              <a:rPr lang="en-US" sz="2800" kern="100" dirty="0">
                <a:solidFill>
                  <a:schemeClr val="bg1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sz="2800" kern="100" dirty="0" err="1">
                <a:solidFill>
                  <a:schemeClr val="bg1"/>
                </a:solidFill>
                <a:latin typeface="Times New Roman"/>
                <a:ea typeface="Calibri"/>
                <a:cs typeface="Times New Roman"/>
              </a:rPr>
              <a:t>đại</a:t>
            </a:r>
            <a:r>
              <a:rPr lang="en-US" sz="2800" kern="100" dirty="0">
                <a:solidFill>
                  <a:schemeClr val="bg1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sz="2800" kern="100" dirty="0" err="1">
                <a:solidFill>
                  <a:schemeClr val="bg1"/>
                </a:solidFill>
                <a:latin typeface="Times New Roman"/>
                <a:ea typeface="Calibri"/>
                <a:cs typeface="Times New Roman"/>
              </a:rPr>
              <a:t>diện</a:t>
            </a:r>
            <a:r>
              <a:rPr lang="en-US" sz="2800" kern="100" dirty="0">
                <a:solidFill>
                  <a:schemeClr val="bg1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sz="2800" kern="100" dirty="0" err="1">
                <a:solidFill>
                  <a:schemeClr val="bg1"/>
                </a:solidFill>
                <a:latin typeface="Times New Roman"/>
                <a:ea typeface="Calibri"/>
                <a:cs typeface="Times New Roman"/>
              </a:rPr>
              <a:t>đội</a:t>
            </a:r>
            <a:r>
              <a:rPr lang="en-US" sz="2800" kern="100" dirty="0">
                <a:solidFill>
                  <a:schemeClr val="bg1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sz="2800" kern="100" dirty="0" err="1">
                <a:solidFill>
                  <a:schemeClr val="bg1"/>
                </a:solidFill>
                <a:latin typeface="Times New Roman"/>
                <a:ea typeface="Calibri"/>
                <a:cs typeface="Times New Roman"/>
              </a:rPr>
              <a:t>chơi</a:t>
            </a:r>
            <a:r>
              <a:rPr lang="en-US" sz="2800" kern="100" dirty="0">
                <a:solidFill>
                  <a:schemeClr val="bg1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sz="2800" kern="100" dirty="0" err="1">
                <a:solidFill>
                  <a:schemeClr val="bg1"/>
                </a:solidFill>
                <a:latin typeface="Times New Roman"/>
                <a:ea typeface="Calibri"/>
                <a:cs typeface="Times New Roman"/>
              </a:rPr>
              <a:t>lên</a:t>
            </a:r>
            <a:r>
              <a:rPr lang="en-US" sz="2800" kern="100" dirty="0">
                <a:solidFill>
                  <a:schemeClr val="bg1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sz="2800" kern="100" dirty="0" err="1">
                <a:solidFill>
                  <a:schemeClr val="bg1"/>
                </a:solidFill>
                <a:latin typeface="Times New Roman"/>
                <a:ea typeface="Calibri"/>
                <a:cs typeface="Times New Roman"/>
              </a:rPr>
              <a:t>viết</a:t>
            </a:r>
            <a:r>
              <a:rPr lang="en-US" sz="2800" kern="100" dirty="0">
                <a:solidFill>
                  <a:schemeClr val="bg1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sz="2800" kern="100" dirty="0" err="1">
                <a:solidFill>
                  <a:schemeClr val="bg1"/>
                </a:solidFill>
                <a:latin typeface="Times New Roman"/>
                <a:ea typeface="Calibri"/>
                <a:cs typeface="Times New Roman"/>
              </a:rPr>
              <a:t>sau</a:t>
            </a:r>
            <a:r>
              <a:rPr lang="en-US" sz="2800" kern="100" dirty="0">
                <a:solidFill>
                  <a:schemeClr val="bg1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sz="2800" kern="100" dirty="0" err="1">
                <a:solidFill>
                  <a:schemeClr val="bg1"/>
                </a:solidFill>
                <a:latin typeface="Times New Roman"/>
                <a:ea typeface="Calibri"/>
                <a:cs typeface="Times New Roman"/>
              </a:rPr>
              <a:t>đó</a:t>
            </a:r>
            <a:r>
              <a:rPr lang="en-US" sz="2800" kern="100" dirty="0">
                <a:solidFill>
                  <a:schemeClr val="bg1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sz="2800" kern="100" dirty="0" err="1">
                <a:solidFill>
                  <a:schemeClr val="bg1"/>
                </a:solidFill>
                <a:latin typeface="Times New Roman"/>
                <a:ea typeface="Calibri"/>
                <a:cs typeface="Times New Roman"/>
              </a:rPr>
              <a:t>truyền</a:t>
            </a:r>
            <a:r>
              <a:rPr lang="en-US" sz="2800" kern="100" dirty="0">
                <a:solidFill>
                  <a:schemeClr val="bg1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sz="2800" kern="100" dirty="0" err="1">
                <a:solidFill>
                  <a:schemeClr val="bg1"/>
                </a:solidFill>
                <a:latin typeface="Times New Roman"/>
                <a:ea typeface="Calibri"/>
                <a:cs typeface="Times New Roman"/>
              </a:rPr>
              <a:t>phấn</a:t>
            </a:r>
            <a:r>
              <a:rPr lang="en-US" sz="2800" kern="100" dirty="0">
                <a:solidFill>
                  <a:schemeClr val="bg1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sz="2800" kern="100" dirty="0" err="1">
                <a:solidFill>
                  <a:schemeClr val="bg1"/>
                </a:solidFill>
                <a:latin typeface="Times New Roman"/>
                <a:ea typeface="Calibri"/>
                <a:cs typeface="Times New Roman"/>
              </a:rPr>
              <a:t>cho</a:t>
            </a:r>
            <a:r>
              <a:rPr lang="en-US" sz="2800" kern="100" dirty="0">
                <a:solidFill>
                  <a:schemeClr val="bg1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sz="2800" kern="100" dirty="0" err="1">
                <a:solidFill>
                  <a:schemeClr val="bg1"/>
                </a:solidFill>
                <a:latin typeface="Times New Roman"/>
                <a:ea typeface="Calibri"/>
                <a:cs typeface="Times New Roman"/>
              </a:rPr>
              <a:t>bạn</a:t>
            </a:r>
            <a:r>
              <a:rPr lang="en-US" sz="2800" kern="100" dirty="0">
                <a:solidFill>
                  <a:schemeClr val="bg1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sz="2800" kern="100" dirty="0" err="1">
                <a:solidFill>
                  <a:schemeClr val="bg1"/>
                </a:solidFill>
                <a:latin typeface="Times New Roman"/>
                <a:ea typeface="Calibri"/>
                <a:cs typeface="Times New Roman"/>
              </a:rPr>
              <a:t>kế</a:t>
            </a:r>
            <a:r>
              <a:rPr lang="en-US" sz="2800" kern="100" dirty="0">
                <a:solidFill>
                  <a:schemeClr val="bg1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sz="2800" kern="100" dirty="0" err="1">
                <a:solidFill>
                  <a:schemeClr val="bg1"/>
                </a:solidFill>
                <a:latin typeface="Times New Roman"/>
                <a:ea typeface="Calibri"/>
                <a:cs typeface="Times New Roman"/>
              </a:rPr>
              <a:t>tiếp</a:t>
            </a:r>
            <a:r>
              <a:rPr lang="en-US" sz="2800" kern="100" dirty="0">
                <a:solidFill>
                  <a:schemeClr val="bg1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sz="2800" kern="100" dirty="0" err="1">
                <a:solidFill>
                  <a:schemeClr val="bg1"/>
                </a:solidFill>
                <a:latin typeface="Times New Roman"/>
                <a:ea typeface="Calibri"/>
                <a:cs typeface="Times New Roman"/>
              </a:rPr>
              <a:t>để</a:t>
            </a:r>
            <a:r>
              <a:rPr lang="en-US" sz="2800" kern="100" dirty="0">
                <a:solidFill>
                  <a:schemeClr val="bg1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sz="2800" kern="100" dirty="0" err="1">
                <a:solidFill>
                  <a:schemeClr val="bg1"/>
                </a:solidFill>
                <a:latin typeface="Times New Roman"/>
                <a:ea typeface="Calibri"/>
                <a:cs typeface="Times New Roman"/>
              </a:rPr>
              <a:t>viết</a:t>
            </a:r>
            <a:r>
              <a:rPr lang="en-US" sz="2800" kern="100" dirty="0">
                <a:solidFill>
                  <a:schemeClr val="bg1"/>
                </a:solidFill>
                <a:latin typeface="Times New Roman"/>
                <a:ea typeface="Calibri"/>
                <a:cs typeface="Times New Roman"/>
              </a:rPr>
              <a:t>.</a:t>
            </a:r>
          </a:p>
          <a:p>
            <a:pPr algn="just">
              <a:lnSpc>
                <a:spcPct val="107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2800" kern="100" dirty="0" smtClean="0">
                <a:solidFill>
                  <a:schemeClr val="bg1"/>
                </a:solidFill>
                <a:latin typeface="Times New Roman"/>
                <a:ea typeface="Calibri"/>
                <a:cs typeface="Times New Roman"/>
              </a:rPr>
              <a:t>+) </a:t>
            </a:r>
            <a:r>
              <a:rPr lang="en-US" sz="2800" kern="100" dirty="0" err="1">
                <a:solidFill>
                  <a:schemeClr val="bg1"/>
                </a:solidFill>
                <a:latin typeface="Times New Roman"/>
                <a:ea typeface="Calibri"/>
                <a:cs typeface="Times New Roman"/>
              </a:rPr>
              <a:t>Cả</a:t>
            </a:r>
            <a:r>
              <a:rPr lang="en-US" sz="2800" kern="100" dirty="0">
                <a:solidFill>
                  <a:schemeClr val="bg1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sz="2800" kern="100" dirty="0" err="1">
                <a:solidFill>
                  <a:schemeClr val="bg1"/>
                </a:solidFill>
                <a:latin typeface="Times New Roman"/>
                <a:ea typeface="Calibri"/>
                <a:cs typeface="Times New Roman"/>
              </a:rPr>
              <a:t>lớp</a:t>
            </a:r>
            <a:r>
              <a:rPr lang="en-US" sz="2800" kern="100" dirty="0">
                <a:solidFill>
                  <a:schemeClr val="bg1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sz="2800" kern="100" dirty="0" err="1">
                <a:solidFill>
                  <a:schemeClr val="bg1"/>
                </a:solidFill>
                <a:latin typeface="Times New Roman"/>
                <a:ea typeface="Calibri"/>
                <a:cs typeface="Times New Roman"/>
              </a:rPr>
              <a:t>cùng</a:t>
            </a:r>
            <a:r>
              <a:rPr lang="en-US" sz="2800" kern="100" dirty="0">
                <a:solidFill>
                  <a:schemeClr val="bg1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sz="2800" kern="100" dirty="0" err="1">
                <a:solidFill>
                  <a:schemeClr val="bg1"/>
                </a:solidFill>
                <a:latin typeface="Times New Roman"/>
                <a:ea typeface="Calibri"/>
                <a:cs typeface="Times New Roman"/>
              </a:rPr>
              <a:t>vỗ</a:t>
            </a:r>
            <a:r>
              <a:rPr lang="en-US" sz="2800" kern="100" dirty="0">
                <a:solidFill>
                  <a:schemeClr val="bg1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sz="2800" kern="100" dirty="0" err="1">
                <a:solidFill>
                  <a:schemeClr val="bg1"/>
                </a:solidFill>
                <a:latin typeface="Times New Roman"/>
                <a:ea typeface="Calibri"/>
                <a:cs typeface="Times New Roman"/>
              </a:rPr>
              <a:t>tay</a:t>
            </a:r>
            <a:r>
              <a:rPr lang="en-US" sz="2800" kern="100" dirty="0">
                <a:solidFill>
                  <a:schemeClr val="bg1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sz="2800" kern="100" dirty="0" err="1">
                <a:solidFill>
                  <a:schemeClr val="bg1"/>
                </a:solidFill>
                <a:latin typeface="Times New Roman"/>
                <a:ea typeface="Calibri"/>
                <a:cs typeface="Times New Roman"/>
              </a:rPr>
              <a:t>và</a:t>
            </a:r>
            <a:r>
              <a:rPr lang="en-US" sz="2800" kern="100" dirty="0">
                <a:solidFill>
                  <a:schemeClr val="bg1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sz="2800" kern="100" dirty="0" err="1">
                <a:solidFill>
                  <a:schemeClr val="bg1"/>
                </a:solidFill>
                <a:latin typeface="Times New Roman"/>
                <a:ea typeface="Calibri"/>
                <a:cs typeface="Times New Roman"/>
              </a:rPr>
              <a:t>hát</a:t>
            </a:r>
            <a:r>
              <a:rPr lang="en-US" sz="2800" kern="100" dirty="0">
                <a:solidFill>
                  <a:schemeClr val="bg1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sz="2800" kern="100" dirty="0" err="1">
                <a:solidFill>
                  <a:schemeClr val="bg1"/>
                </a:solidFill>
                <a:latin typeface="Times New Roman"/>
                <a:ea typeface="Calibri"/>
                <a:cs typeface="Times New Roman"/>
              </a:rPr>
              <a:t>bài</a:t>
            </a:r>
            <a:r>
              <a:rPr lang="en-US" sz="2800" kern="100" dirty="0">
                <a:solidFill>
                  <a:schemeClr val="bg1"/>
                </a:solidFill>
                <a:latin typeface="Times New Roman"/>
                <a:ea typeface="Calibri"/>
                <a:cs typeface="Times New Roman"/>
              </a:rPr>
              <a:t> “</a:t>
            </a:r>
            <a:r>
              <a:rPr lang="en-US" sz="2800" kern="100" dirty="0" err="1">
                <a:solidFill>
                  <a:schemeClr val="bg1"/>
                </a:solidFill>
                <a:latin typeface="Times New Roman"/>
                <a:ea typeface="Calibri"/>
                <a:cs typeface="Times New Roman"/>
              </a:rPr>
              <a:t>Như</a:t>
            </a:r>
            <a:r>
              <a:rPr lang="en-US" sz="2800" kern="100" dirty="0">
                <a:solidFill>
                  <a:schemeClr val="bg1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sz="2800" kern="100" dirty="0" err="1">
                <a:solidFill>
                  <a:schemeClr val="bg1"/>
                </a:solidFill>
                <a:latin typeface="Times New Roman"/>
                <a:ea typeface="Calibri"/>
                <a:cs typeface="Times New Roman"/>
              </a:rPr>
              <a:t>có</a:t>
            </a:r>
            <a:r>
              <a:rPr lang="en-US" sz="2800" kern="100" dirty="0">
                <a:solidFill>
                  <a:schemeClr val="bg1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sz="2800" kern="100" dirty="0" err="1">
                <a:solidFill>
                  <a:schemeClr val="bg1"/>
                </a:solidFill>
                <a:latin typeface="Times New Roman"/>
                <a:ea typeface="Calibri"/>
                <a:cs typeface="Times New Roman"/>
              </a:rPr>
              <a:t>Bác</a:t>
            </a:r>
            <a:r>
              <a:rPr lang="en-US" sz="2800" kern="100" dirty="0">
                <a:solidFill>
                  <a:schemeClr val="bg1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sz="2800" kern="100" dirty="0" err="1">
                <a:solidFill>
                  <a:schemeClr val="bg1"/>
                </a:solidFill>
                <a:latin typeface="Times New Roman"/>
                <a:ea typeface="Calibri"/>
                <a:cs typeface="Times New Roman"/>
              </a:rPr>
              <a:t>Hồ</a:t>
            </a:r>
            <a:r>
              <a:rPr lang="en-US" sz="2800" kern="100" dirty="0">
                <a:solidFill>
                  <a:schemeClr val="bg1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sz="2800" kern="100" dirty="0" err="1">
                <a:solidFill>
                  <a:schemeClr val="bg1"/>
                </a:solidFill>
                <a:latin typeface="Times New Roman"/>
                <a:ea typeface="Calibri"/>
                <a:cs typeface="Times New Roman"/>
              </a:rPr>
              <a:t>trong</a:t>
            </a:r>
            <a:r>
              <a:rPr lang="en-US" sz="2800" kern="100" dirty="0">
                <a:solidFill>
                  <a:schemeClr val="bg1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sz="2800" kern="100" dirty="0" err="1">
                <a:solidFill>
                  <a:schemeClr val="bg1"/>
                </a:solidFill>
                <a:latin typeface="Times New Roman"/>
                <a:ea typeface="Calibri"/>
                <a:cs typeface="Times New Roman"/>
              </a:rPr>
              <a:t>ngày</a:t>
            </a:r>
            <a:r>
              <a:rPr lang="en-US" sz="2800" kern="100" dirty="0">
                <a:solidFill>
                  <a:schemeClr val="bg1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sz="2800" kern="100" dirty="0" err="1">
                <a:solidFill>
                  <a:schemeClr val="bg1"/>
                </a:solidFill>
                <a:latin typeface="Times New Roman"/>
                <a:ea typeface="Calibri"/>
                <a:cs typeface="Times New Roman"/>
              </a:rPr>
              <a:t>vui</a:t>
            </a:r>
            <a:r>
              <a:rPr lang="en-US" sz="2800" kern="100" dirty="0">
                <a:solidFill>
                  <a:schemeClr val="bg1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sz="2800" kern="100" dirty="0" err="1">
                <a:solidFill>
                  <a:schemeClr val="bg1"/>
                </a:solidFill>
                <a:latin typeface="Times New Roman"/>
                <a:ea typeface="Calibri"/>
                <a:cs typeface="Times New Roman"/>
              </a:rPr>
              <a:t>đại</a:t>
            </a:r>
            <a:r>
              <a:rPr lang="en-US" sz="2800" kern="100" dirty="0">
                <a:solidFill>
                  <a:schemeClr val="bg1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sz="2800" kern="100" dirty="0" err="1">
                <a:solidFill>
                  <a:schemeClr val="bg1"/>
                </a:solidFill>
                <a:latin typeface="Times New Roman"/>
                <a:ea typeface="Calibri"/>
                <a:cs typeface="Times New Roman"/>
              </a:rPr>
              <a:t>thắng</a:t>
            </a:r>
            <a:r>
              <a:rPr lang="en-US" sz="2800" kern="100" dirty="0" smtClean="0">
                <a:solidFill>
                  <a:schemeClr val="bg1"/>
                </a:solidFill>
                <a:latin typeface="Times New Roman"/>
                <a:ea typeface="Calibri"/>
                <a:cs typeface="Times New Roman"/>
              </a:rPr>
              <a:t>”. </a:t>
            </a:r>
            <a:r>
              <a:rPr lang="en-US" sz="2800" kern="100" dirty="0" err="1" smtClean="0">
                <a:solidFill>
                  <a:schemeClr val="bg1"/>
                </a:solidFill>
                <a:latin typeface="Times New Roman"/>
                <a:ea typeface="Calibri"/>
                <a:cs typeface="Times New Roman"/>
              </a:rPr>
              <a:t>Kết</a:t>
            </a:r>
            <a:r>
              <a:rPr lang="en-US" sz="2800" kern="100" dirty="0" smtClean="0">
                <a:solidFill>
                  <a:schemeClr val="bg1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sz="2800" kern="100" dirty="0" err="1">
                <a:solidFill>
                  <a:schemeClr val="bg1"/>
                </a:solidFill>
                <a:latin typeface="Times New Roman"/>
                <a:ea typeface="Calibri"/>
                <a:cs typeface="Times New Roman"/>
              </a:rPr>
              <a:t>thúc</a:t>
            </a:r>
            <a:r>
              <a:rPr lang="en-US" sz="2800" kern="100" dirty="0">
                <a:solidFill>
                  <a:schemeClr val="bg1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sz="2800" kern="100" dirty="0" err="1">
                <a:solidFill>
                  <a:schemeClr val="bg1"/>
                </a:solidFill>
                <a:latin typeface="Times New Roman"/>
                <a:ea typeface="Calibri"/>
                <a:cs typeface="Times New Roman"/>
              </a:rPr>
              <a:t>bài</a:t>
            </a:r>
            <a:r>
              <a:rPr lang="en-US" sz="2800" kern="100" dirty="0">
                <a:solidFill>
                  <a:schemeClr val="bg1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sz="2800" kern="100" dirty="0" err="1">
                <a:solidFill>
                  <a:schemeClr val="bg1"/>
                </a:solidFill>
                <a:latin typeface="Times New Roman"/>
                <a:ea typeface="Calibri"/>
                <a:cs typeface="Times New Roman"/>
              </a:rPr>
              <a:t>hát</a:t>
            </a:r>
            <a:r>
              <a:rPr lang="en-US" sz="2800" kern="100" dirty="0">
                <a:solidFill>
                  <a:schemeClr val="bg1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sz="2800" kern="100" dirty="0" err="1">
                <a:solidFill>
                  <a:schemeClr val="bg1"/>
                </a:solidFill>
                <a:latin typeface="Times New Roman"/>
                <a:ea typeface="Calibri"/>
                <a:cs typeface="Times New Roman"/>
              </a:rPr>
              <a:t>là</a:t>
            </a:r>
            <a:r>
              <a:rPr lang="en-US" sz="2800" kern="100" dirty="0">
                <a:solidFill>
                  <a:schemeClr val="bg1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sz="2800" kern="100" dirty="0" err="1">
                <a:solidFill>
                  <a:schemeClr val="bg1"/>
                </a:solidFill>
                <a:latin typeface="Times New Roman"/>
                <a:ea typeface="Calibri"/>
                <a:cs typeface="Times New Roman"/>
              </a:rPr>
              <a:t>trò</a:t>
            </a:r>
            <a:r>
              <a:rPr lang="en-US" sz="2800" kern="100" dirty="0">
                <a:solidFill>
                  <a:schemeClr val="bg1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sz="2800" kern="100" dirty="0" err="1">
                <a:solidFill>
                  <a:schemeClr val="bg1"/>
                </a:solidFill>
                <a:latin typeface="Times New Roman"/>
                <a:ea typeface="Calibri"/>
                <a:cs typeface="Times New Roman"/>
              </a:rPr>
              <a:t>chơi</a:t>
            </a:r>
            <a:r>
              <a:rPr lang="en-US" sz="2800" kern="100" dirty="0">
                <a:solidFill>
                  <a:schemeClr val="bg1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sz="2800" kern="100" dirty="0" err="1">
                <a:solidFill>
                  <a:schemeClr val="bg1"/>
                </a:solidFill>
                <a:latin typeface="Times New Roman"/>
                <a:ea typeface="Calibri"/>
                <a:cs typeface="Times New Roman"/>
              </a:rPr>
              <a:t>kết</a:t>
            </a:r>
            <a:r>
              <a:rPr lang="en-US" sz="2800" kern="100" dirty="0">
                <a:solidFill>
                  <a:schemeClr val="bg1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sz="2800" kern="100" dirty="0" err="1">
                <a:solidFill>
                  <a:schemeClr val="bg1"/>
                </a:solidFill>
                <a:latin typeface="Times New Roman"/>
                <a:ea typeface="Calibri"/>
                <a:cs typeface="Times New Roman"/>
              </a:rPr>
              <a:t>thúc</a:t>
            </a:r>
            <a:r>
              <a:rPr lang="en-US" sz="2800" kern="100" dirty="0">
                <a:solidFill>
                  <a:schemeClr val="bg1"/>
                </a:solidFill>
                <a:latin typeface="Times New Roman"/>
                <a:ea typeface="Calibri"/>
                <a:cs typeface="Times New Roman"/>
              </a:rPr>
              <a:t>.</a:t>
            </a:r>
          </a:p>
          <a:p>
            <a:r>
              <a:rPr lang="en-US" sz="2800" dirty="0" smtClean="0">
                <a:solidFill>
                  <a:schemeClr val="bg1"/>
                </a:solidFill>
                <a:latin typeface="Times New Roman"/>
                <a:ea typeface="Calibri"/>
              </a:rPr>
              <a:t>+) </a:t>
            </a:r>
            <a:r>
              <a:rPr lang="en-US" sz="2800" dirty="0" err="1">
                <a:solidFill>
                  <a:schemeClr val="bg1"/>
                </a:solidFill>
                <a:latin typeface="Times New Roman"/>
                <a:ea typeface="Calibri"/>
              </a:rPr>
              <a:t>Đội</a:t>
            </a:r>
            <a:r>
              <a:rPr lang="vi-VN" sz="2800" dirty="0">
                <a:solidFill>
                  <a:schemeClr val="bg1"/>
                </a:solidFill>
                <a:latin typeface="Times New Roman"/>
                <a:ea typeface="Calibri"/>
              </a:rPr>
              <a:t> nào viết đúng và chính xác cách biểu diễn số thập phân hữu hạn, vô hạn tuần hoàn nhanh nhất </a:t>
            </a:r>
            <a:r>
              <a:rPr lang="en-US" sz="2800" dirty="0" err="1">
                <a:solidFill>
                  <a:schemeClr val="bg1"/>
                </a:solidFill>
                <a:latin typeface="Times New Roman"/>
                <a:ea typeface="Calibri"/>
              </a:rPr>
              <a:t>thì</a:t>
            </a:r>
            <a:r>
              <a:rPr lang="en-US" sz="2800" dirty="0">
                <a:solidFill>
                  <a:schemeClr val="bg1"/>
                </a:solidFill>
                <a:latin typeface="Times New Roman"/>
                <a:ea typeface="Calibri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/>
                <a:ea typeface="Calibri"/>
              </a:rPr>
              <a:t>đội</a:t>
            </a:r>
            <a:r>
              <a:rPr lang="vi-VN" sz="2800" dirty="0">
                <a:solidFill>
                  <a:schemeClr val="bg1"/>
                </a:solidFill>
                <a:latin typeface="Times New Roman"/>
                <a:ea typeface="Calibri"/>
              </a:rPr>
              <a:t> đó thắng cuộc</a:t>
            </a:r>
            <a:r>
              <a:rPr lang="en-US" sz="2800" dirty="0">
                <a:solidFill>
                  <a:schemeClr val="bg1"/>
                </a:solidFill>
                <a:latin typeface="Times New Roman"/>
                <a:ea typeface="Calibri"/>
              </a:rPr>
              <a:t>.</a:t>
            </a:r>
            <a:endParaRPr lang="vi-VN" sz="2800" kern="1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4074361" y="82119"/>
            <a:ext cx="4639333" cy="707886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4000" b="1" dirty="0" smtClean="0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</a:rPr>
              <a:t>Ai </a:t>
            </a:r>
            <a:r>
              <a:rPr lang="en-US" sz="4000" b="1" dirty="0" err="1" smtClean="0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</a:rPr>
              <a:t>nhanh</a:t>
            </a:r>
            <a:r>
              <a:rPr lang="en-US" sz="4000" b="1" dirty="0" smtClean="0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</a:rPr>
              <a:t> </a:t>
            </a:r>
            <a:r>
              <a:rPr lang="en-US" sz="4000" b="1" dirty="0" err="1" smtClean="0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</a:rPr>
              <a:t>hơn</a:t>
            </a:r>
            <a:r>
              <a:rPr lang="en-US" sz="4000" b="1" dirty="0" smtClean="0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</a:rPr>
              <a:t>?</a:t>
            </a:r>
            <a:endParaRPr lang="en-US" sz="4000" b="1" dirty="0">
              <a:ln w="12700">
                <a:solidFill>
                  <a:schemeClr val="accent1"/>
                </a:solidFill>
                <a:prstDash val="solid"/>
              </a:ln>
              <a:pattFill prst="pct50">
                <a:fgClr>
                  <a:schemeClr val="accent1"/>
                </a:fgClr>
                <a:bgClr>
                  <a:schemeClr val="accent1">
                    <a:lumMod val="20000"/>
                    <a:lumOff val="80000"/>
                  </a:schemeClr>
                </a:bgClr>
              </a:pattFill>
              <a:effectLst>
                <a:outerShdw dist="38100" dir="2640000" algn="bl" rotWithShape="0">
                  <a:schemeClr val="accent1"/>
                </a:outerShdw>
              </a:effectLst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2980383"/>
              </p:ext>
            </p:extLst>
          </p:nvPr>
        </p:nvGraphicFramePr>
        <p:xfrm>
          <a:off x="4300730" y="2750577"/>
          <a:ext cx="3330575" cy="998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7" name="Equation" r:id="rId10" imgW="1523880" imgH="457200" progId="Equation.DSMT4">
                  <p:embed/>
                </p:oleObj>
              </mc:Choice>
              <mc:Fallback>
                <p:oleObj name="Equation" r:id="rId10" imgW="1523880" imgH="457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0730" y="2750577"/>
                        <a:ext cx="3330575" cy="998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3362175461"/>
      </p:ext>
    </p:extLst>
  </p:cSld>
  <p:clrMapOvr>
    <a:masterClrMapping/>
  </p:clrMapOvr>
  <p:transition>
    <p:check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3">
            <a:extLst>
              <a:ext uri="{FF2B5EF4-FFF2-40B4-BE49-F238E27FC236}">
                <a16:creationId xmlns:a16="http://schemas.microsoft.com/office/drawing/2014/main" xmlns="" id="{83E88EDB-A044-4D19-57A1-94BC63A487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69373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xmlns="" id="{72B29A69-9747-CD7F-AB91-99F3AFDF41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773567"/>
              </p:ext>
            </p:extLst>
          </p:nvPr>
        </p:nvGraphicFramePr>
        <p:xfrm>
          <a:off x="3320440" y="1563300"/>
          <a:ext cx="4523002" cy="9367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4" name="Equation" r:id="rId5" imgW="2209680" imgH="457200" progId="Equation.DSMT4">
                  <p:embed/>
                </p:oleObj>
              </mc:Choice>
              <mc:Fallback>
                <p:oleObj name="Equation" r:id="rId5" imgW="2209680" imgH="4572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xmlns="" id="{72B29A69-9747-CD7F-AB91-99F3AFDF416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20440" y="1563300"/>
                        <a:ext cx="4523002" cy="9367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Picture 12" descr="Background pattern&#10;&#10;Description automatically generated">
            <a:extLst>
              <a:ext uri="{FF2B5EF4-FFF2-40B4-BE49-F238E27FC236}">
                <a16:creationId xmlns:a16="http://schemas.microsoft.com/office/drawing/2014/main" xmlns="" id="{65A14FCB-5569-4268-AF8B-502D9EF6E73E}"/>
              </a:ext>
            </a:extLst>
          </p:cNvPr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="" xmlns:a1611="http://schemas.microsoft.com/office/drawing/2016/11/main" r:id="rId8"/>
              </a:ext>
            </a:extLst>
          </a:blip>
          <a:srcRect l="17382" r="20120" b="2"/>
          <a:stretch/>
        </p:blipFill>
        <p:spPr>
          <a:xfrm>
            <a:off x="10330450" y="11464"/>
            <a:ext cx="1834157" cy="1778147"/>
          </a:xfrm>
          <a:custGeom>
            <a:avLst/>
            <a:gdLst/>
            <a:ahLst/>
            <a:cxnLst/>
            <a:rect l="l" t="t" r="r" b="b"/>
            <a:pathLst>
              <a:path w="4627646" h="4627648">
                <a:moveTo>
                  <a:pt x="2313823" y="0"/>
                </a:moveTo>
                <a:cubicBezTo>
                  <a:pt x="3591712" y="0"/>
                  <a:pt x="4627646" y="1035934"/>
                  <a:pt x="4627646" y="2313824"/>
                </a:cubicBezTo>
                <a:cubicBezTo>
                  <a:pt x="4627646" y="3591714"/>
                  <a:pt x="3591712" y="4627648"/>
                  <a:pt x="2313823" y="4627648"/>
                </a:cubicBezTo>
                <a:cubicBezTo>
                  <a:pt x="1035934" y="4627648"/>
                  <a:pt x="0" y="3591714"/>
                  <a:pt x="0" y="2313824"/>
                </a:cubicBezTo>
                <a:cubicBezTo>
                  <a:pt x="0" y="1035934"/>
                  <a:pt x="1035934" y="0"/>
                  <a:pt x="2313823" y="0"/>
                </a:cubicBezTo>
                <a:close/>
              </a:path>
            </a:pathLst>
          </a:custGeom>
        </p:spPr>
      </p:pic>
      <p:pic>
        <p:nvPicPr>
          <p:cNvPr id="14" name="Picture 13" descr="A picture containing toy, doll&#10;&#10;Description automatically generated">
            <a:extLst>
              <a:ext uri="{FF2B5EF4-FFF2-40B4-BE49-F238E27FC236}">
                <a16:creationId xmlns:a16="http://schemas.microsoft.com/office/drawing/2014/main" xmlns="" id="{7BFEE031-360F-4D5F-904A-32B86E7ACC22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64889" y="-79085"/>
            <a:ext cx="1596909" cy="1596909"/>
          </a:xfrm>
          <a:prstGeom prst="rect">
            <a:avLst/>
          </a:prstGeom>
        </p:spPr>
      </p:pic>
      <p:sp>
        <p:nvSpPr>
          <p:cNvPr id="16" name="Rectangle 15"/>
          <p:cNvSpPr/>
          <p:nvPr/>
        </p:nvSpPr>
        <p:spPr>
          <a:xfrm>
            <a:off x="4813353" y="133757"/>
            <a:ext cx="1890454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vi-VN" sz="36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 ÁN</a:t>
            </a:r>
            <a:endParaRPr lang="en-US" altLang="vi-VN" sz="36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xmlns="" id="{3F1698D1-DAFE-B29B-32C3-17C58A21CB27}"/>
              </a:ext>
            </a:extLst>
          </p:cNvPr>
          <p:cNvSpPr txBox="1"/>
          <p:nvPr/>
        </p:nvSpPr>
        <p:spPr>
          <a:xfrm>
            <a:off x="6838246" y="224624"/>
            <a:ext cx="2010392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2800" b="1" dirty="0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800" b="1" dirty="0" err="1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</a:t>
            </a:r>
            <a:r>
              <a:rPr lang="en-US" sz="2800" b="1" dirty="0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ơi</a:t>
            </a:r>
            <a:r>
              <a:rPr lang="en-US" sz="2800" b="1" dirty="0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sz="2800" b="1" dirty="0">
              <a:solidFill>
                <a:srgbClr val="FFC000"/>
              </a:solidFill>
              <a:latin typeface="Arial" charset="0"/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xmlns="" id="{9C67D6CB-473C-6E89-4C97-1049E6A538CB}"/>
              </a:ext>
            </a:extLst>
          </p:cNvPr>
          <p:cNvSpPr txBox="1"/>
          <p:nvPr/>
        </p:nvSpPr>
        <p:spPr>
          <a:xfrm>
            <a:off x="258617" y="1051345"/>
            <a:ext cx="6445190" cy="52225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07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2800" kern="100" dirty="0" smtClean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* </a:t>
            </a:r>
            <a:r>
              <a:rPr lang="vi-VN" sz="2800" kern="1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 số thập phân hữu hạn </a:t>
            </a:r>
            <a:r>
              <a:rPr lang="vi-VN" sz="2800" kern="100" dirty="0" smtClean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vi-VN" sz="2800" kern="100" dirty="0" smtClean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endParaRPr lang="en-US" sz="2800" kern="100" dirty="0" smtClean="0">
              <a:solidFill>
                <a:srgbClr val="FFFF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xmlns="" id="{72B29A69-9747-CD7F-AB91-99F3AFDF41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8862568"/>
              </p:ext>
            </p:extLst>
          </p:nvPr>
        </p:nvGraphicFramePr>
        <p:xfrm>
          <a:off x="258617" y="3137647"/>
          <a:ext cx="11720494" cy="9347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5" name="Equation" r:id="rId10" imgW="5574960" imgH="444240" progId="Equation.DSMT4">
                  <p:embed/>
                </p:oleObj>
              </mc:Choice>
              <mc:Fallback>
                <p:oleObj name="Equation" r:id="rId10" imgW="5574960" imgH="44424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xmlns="" id="{72B29A69-9747-CD7F-AB91-99F3AFDF416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58617" y="3137647"/>
                        <a:ext cx="11720494" cy="9347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>
            <a:extLst>
              <a:ext uri="{FF2B5EF4-FFF2-40B4-BE49-F238E27FC236}">
                <a16:creationId xmlns:a16="http://schemas.microsoft.com/office/drawing/2014/main" xmlns="" id="{9C67D6CB-473C-6E89-4C97-1049E6A538CB}"/>
              </a:ext>
            </a:extLst>
          </p:cNvPr>
          <p:cNvSpPr txBox="1"/>
          <p:nvPr/>
        </p:nvSpPr>
        <p:spPr>
          <a:xfrm>
            <a:off x="258617" y="2557702"/>
            <a:ext cx="6445190" cy="52225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07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2800" kern="100" dirty="0" smtClean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* </a:t>
            </a:r>
            <a:r>
              <a:rPr lang="vi-VN" sz="2800" kern="1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 số thập phân </a:t>
            </a:r>
            <a:r>
              <a:rPr lang="en-US" sz="2800" kern="100" dirty="0" err="1" smtClean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ô</a:t>
            </a:r>
            <a:r>
              <a:rPr lang="en-US" sz="2800" kern="100" dirty="0" smtClean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 smtClean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ạn</a:t>
            </a:r>
            <a:r>
              <a:rPr lang="en-US" sz="2800" kern="100" dirty="0" smtClean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 smtClean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uần</a:t>
            </a:r>
            <a:r>
              <a:rPr lang="en-US" sz="2800" kern="100" dirty="0" smtClean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 smtClean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oàn</a:t>
            </a:r>
            <a:r>
              <a:rPr lang="en-US" sz="2800" kern="100" dirty="0" smtClean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vi-VN" sz="2800" kern="100" dirty="0" smtClean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vi-VN" sz="2800" kern="100" dirty="0" smtClean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endParaRPr lang="en-US" sz="2800" kern="100" dirty="0" smtClean="0">
              <a:solidFill>
                <a:srgbClr val="FFFF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2811980039"/>
      </p:ext>
    </p:extLst>
  </p:cSld>
  <p:clrMapOvr>
    <a:masterClrMapping/>
  </p:clrMapOvr>
  <p:transition>
    <p:check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2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>
            <a:extLst>
              <a:ext uri="{FF2B5EF4-FFF2-40B4-BE49-F238E27FC236}">
                <a16:creationId xmlns:a16="http://schemas.microsoft.com/office/drawing/2014/main" xmlns="" id="{B812FD0D-3345-4D97-BED4-5A0590056D2D}"/>
              </a:ext>
            </a:extLst>
          </p:cNvPr>
          <p:cNvSpPr txBox="1"/>
          <p:nvPr/>
        </p:nvSpPr>
        <p:spPr>
          <a:xfrm>
            <a:off x="2049916" y="540227"/>
            <a:ext cx="8020853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vi-VN" sz="44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ướng dẫn tự học ở nhà</a:t>
            </a:r>
            <a:endParaRPr lang="en-US" sz="4267" dirty="0">
              <a:solidFill>
                <a:srgbClr val="FF0000"/>
              </a:solidFill>
            </a:endParaRPr>
          </a:p>
        </p:txBody>
      </p:sp>
      <p:pic>
        <p:nvPicPr>
          <p:cNvPr id="13" name="Hình ảnh 3" descr="Ảnh có chứa văn bản, đồ chơi, đồ họa véc-tơ, danh thiếp&#10;&#10;Mô tả được tạo tự động">
            <a:extLst>
              <a:ext uri="{FF2B5EF4-FFF2-40B4-BE49-F238E27FC236}">
                <a16:creationId xmlns:a16="http://schemas.microsoft.com/office/drawing/2014/main" xmlns="" id="{A667EB62-86C3-4EF0-AA26-81461A6A5A65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13355" y="4450847"/>
            <a:ext cx="2498968" cy="2407153"/>
          </a:xfrm>
          <a:prstGeom prst="rect">
            <a:avLst/>
          </a:prstGeom>
        </p:spPr>
      </p:pic>
      <p:sp>
        <p:nvSpPr>
          <p:cNvPr id="14" name="Rectangle 14"/>
          <p:cNvSpPr>
            <a:spLocks noChangeArrowheads="1"/>
          </p:cNvSpPr>
          <p:nvPr/>
        </p:nvSpPr>
        <p:spPr bwMode="auto">
          <a:xfrm>
            <a:off x="827846" y="1470406"/>
            <a:ext cx="10464992" cy="38799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just">
              <a:lnSpc>
                <a:spcPct val="107000"/>
              </a:lnSpc>
              <a:spcBef>
                <a:spcPts val="300"/>
              </a:spcBef>
              <a:spcAft>
                <a:spcPts val="300"/>
              </a:spcAft>
            </a:pPr>
            <a:r>
              <a:rPr lang="vi-VN" sz="3600" kern="100" dirty="0" smtClean="0">
                <a:solidFill>
                  <a:srgbClr val="7030A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</a:t>
            </a:r>
            <a:r>
              <a:rPr lang="en-US" sz="3600" kern="100" dirty="0" smtClean="0">
                <a:solidFill>
                  <a:srgbClr val="7030A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</a:t>
            </a:r>
            <a:r>
              <a:rPr lang="vi-VN" sz="3600" kern="100" dirty="0" smtClean="0">
                <a:solidFill>
                  <a:srgbClr val="7030A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rả </a:t>
            </a:r>
            <a:r>
              <a:rPr lang="vi-VN" sz="3600" kern="100" dirty="0">
                <a:solidFill>
                  <a:srgbClr val="7030A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ời câu hỏi thế nào là </a:t>
            </a:r>
            <a:r>
              <a:rPr lang="vi-VN" sz="3600" kern="100" dirty="0" smtClean="0">
                <a:solidFill>
                  <a:srgbClr val="7030A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</a:t>
            </a:r>
            <a:r>
              <a:rPr lang="en-US" sz="3600" kern="100" dirty="0" smtClean="0">
                <a:solidFill>
                  <a:srgbClr val="7030A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ố</a:t>
            </a:r>
            <a:r>
              <a:rPr lang="vi-VN" sz="3600" kern="100" dirty="0" smtClean="0">
                <a:solidFill>
                  <a:srgbClr val="7030A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vi-VN" sz="3600" kern="100" dirty="0">
                <a:solidFill>
                  <a:srgbClr val="7030A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ập phân hữu </a:t>
            </a:r>
            <a:r>
              <a:rPr lang="vi-VN" sz="3600" kern="100" dirty="0" smtClean="0">
                <a:solidFill>
                  <a:srgbClr val="7030A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ạn? </a:t>
            </a:r>
            <a:r>
              <a:rPr lang="vi-VN" sz="3600" kern="100" dirty="0">
                <a:solidFill>
                  <a:srgbClr val="7030A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 thập phân vô hạn tuần hoàn? Chu kì của số thập phân vô hạn tuần hoàn ?</a:t>
            </a:r>
          </a:p>
          <a:p>
            <a:pPr algn="just">
              <a:lnSpc>
                <a:spcPct val="107000"/>
              </a:lnSpc>
              <a:spcBef>
                <a:spcPts val="300"/>
              </a:spcBef>
              <a:spcAft>
                <a:spcPts val="300"/>
              </a:spcAft>
            </a:pPr>
            <a:r>
              <a:rPr lang="vi-VN" sz="3600" kern="100" dirty="0">
                <a:solidFill>
                  <a:srgbClr val="7030A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</a:t>
            </a:r>
            <a:r>
              <a:rPr lang="en-US" sz="3600" kern="100" dirty="0" err="1">
                <a:solidFill>
                  <a:srgbClr val="7030A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lang="en-US" sz="3600" kern="100" dirty="0">
                <a:solidFill>
                  <a:srgbClr val="7030A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kern="100" dirty="0" err="1">
                <a:solidFill>
                  <a:srgbClr val="7030A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ập</a:t>
            </a:r>
            <a:r>
              <a:rPr lang="en-US" sz="3600" kern="100" dirty="0">
                <a:solidFill>
                  <a:srgbClr val="7030A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3,4/ SGK </a:t>
            </a:r>
            <a:r>
              <a:rPr lang="en-US" sz="3600" kern="100" dirty="0" err="1">
                <a:solidFill>
                  <a:srgbClr val="7030A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ang</a:t>
            </a:r>
            <a:r>
              <a:rPr lang="en-US" sz="3600" kern="100" dirty="0">
                <a:solidFill>
                  <a:srgbClr val="7030A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29</a:t>
            </a:r>
            <a:endParaRPr lang="vi-VN" sz="3600" kern="100" dirty="0">
              <a:solidFill>
                <a:srgbClr val="7030A0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07000"/>
              </a:lnSpc>
              <a:spcBef>
                <a:spcPts val="300"/>
              </a:spcBef>
              <a:spcAft>
                <a:spcPts val="300"/>
              </a:spcAft>
            </a:pPr>
            <a:r>
              <a:rPr lang="vi-VN" sz="3600" kern="100" dirty="0">
                <a:solidFill>
                  <a:srgbClr val="7030A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Vận dụng làm các bài tập trong </a:t>
            </a:r>
            <a:r>
              <a:rPr lang="vi-VN" sz="3600" kern="100" dirty="0" smtClean="0">
                <a:solidFill>
                  <a:srgbClr val="7030A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BT</a:t>
            </a:r>
            <a:endParaRPr lang="vi-VN" sz="3600" kern="100" dirty="0">
              <a:solidFill>
                <a:srgbClr val="7030A0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07000"/>
              </a:lnSpc>
              <a:spcBef>
                <a:spcPts val="300"/>
              </a:spcBef>
              <a:spcAft>
                <a:spcPts val="300"/>
              </a:spcAft>
            </a:pPr>
            <a:r>
              <a:rPr lang="vi-VN" sz="3600" kern="100" dirty="0">
                <a:solidFill>
                  <a:srgbClr val="7030A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Chuẩn bị nội dung tiết sau tiếp tục </a:t>
            </a:r>
            <a:r>
              <a:rPr lang="en-US" sz="3600" kern="100" dirty="0" err="1" smtClean="0">
                <a:solidFill>
                  <a:srgbClr val="7030A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uyện</a:t>
            </a:r>
            <a:r>
              <a:rPr lang="vi-VN" sz="3600" kern="100" dirty="0" smtClean="0">
                <a:solidFill>
                  <a:srgbClr val="7030A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ập</a:t>
            </a:r>
            <a:endParaRPr lang="en-US" sz="3600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9899674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7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8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9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0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2600"/>
                            </p:stCondLst>
                            <p:childTnLst>
                              <p:par>
                                <p:cTn id="1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Background pattern&#10;&#10;Description automatically generated">
            <a:extLst>
              <a:ext uri="{FF2B5EF4-FFF2-40B4-BE49-F238E27FC236}">
                <a16:creationId xmlns:a16="http://schemas.microsoft.com/office/drawing/2014/main" xmlns="" id="{4E208DDE-5F53-487A-916C-A3AE276FA6AD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="" xmlns:a1611="http://schemas.microsoft.com/office/drawing/2016/11/main" r:id="rId4"/>
              </a:ext>
            </a:extLst>
          </a:blip>
          <a:srcRect l="20349" r="20345" b="-4"/>
          <a:stretch/>
        </p:blipFill>
        <p:spPr>
          <a:xfrm>
            <a:off x="674357" y="2363413"/>
            <a:ext cx="3382377" cy="3700364"/>
          </a:xfrm>
          <a:custGeom>
            <a:avLst/>
            <a:gdLst/>
            <a:ahLst/>
            <a:cxnLst/>
            <a:rect l="l" t="t" r="r" b="b"/>
            <a:pathLst>
              <a:path w="2590737" h="2926956">
                <a:moveTo>
                  <a:pt x="1463478" y="0"/>
                </a:moveTo>
                <a:cubicBezTo>
                  <a:pt x="1867606" y="0"/>
                  <a:pt x="2233476" y="163805"/>
                  <a:pt x="2498313" y="428643"/>
                </a:cubicBezTo>
                <a:lnTo>
                  <a:pt x="2501029" y="431631"/>
                </a:lnTo>
                <a:lnTo>
                  <a:pt x="2445696" y="582811"/>
                </a:lnTo>
                <a:cubicBezTo>
                  <a:pt x="2374039" y="813196"/>
                  <a:pt x="2335437" y="1058145"/>
                  <a:pt x="2335437" y="1312109"/>
                </a:cubicBezTo>
                <a:cubicBezTo>
                  <a:pt x="2335437" y="1650728"/>
                  <a:pt x="2404063" y="1973319"/>
                  <a:pt x="2528166" y="2266732"/>
                </a:cubicBezTo>
                <a:lnTo>
                  <a:pt x="2590737" y="2396622"/>
                </a:lnTo>
                <a:lnTo>
                  <a:pt x="2498313" y="2498313"/>
                </a:lnTo>
                <a:cubicBezTo>
                  <a:pt x="2233476" y="2763151"/>
                  <a:pt x="1867606" y="2926956"/>
                  <a:pt x="1463478" y="2926956"/>
                </a:cubicBezTo>
                <a:cubicBezTo>
                  <a:pt x="655221" y="2926956"/>
                  <a:pt x="0" y="2271735"/>
                  <a:pt x="0" y="1463478"/>
                </a:cubicBezTo>
                <a:cubicBezTo>
                  <a:pt x="0" y="655221"/>
                  <a:pt x="655221" y="0"/>
                  <a:pt x="1463478" y="0"/>
                </a:cubicBezTo>
                <a:close/>
              </a:path>
            </a:pathLst>
          </a:custGeom>
        </p:spPr>
      </p:pic>
      <p:pic>
        <p:nvPicPr>
          <p:cNvPr id="5" name="Picture 4" descr="Background pattern&#10;&#10;Description automatically generated">
            <a:extLst>
              <a:ext uri="{FF2B5EF4-FFF2-40B4-BE49-F238E27FC236}">
                <a16:creationId xmlns:a16="http://schemas.microsoft.com/office/drawing/2014/main" xmlns="" id="{65A14FCB-5569-4268-AF8B-502D9EF6E73E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="" xmlns:a1611="http://schemas.microsoft.com/office/drawing/2016/11/main" r:id="rId6"/>
              </a:ext>
            </a:extLst>
          </a:blip>
          <a:srcRect l="17382" r="20120" b="2"/>
          <a:stretch/>
        </p:blipFill>
        <p:spPr>
          <a:xfrm>
            <a:off x="3606595" y="1766314"/>
            <a:ext cx="4721707" cy="4577519"/>
          </a:xfrm>
          <a:custGeom>
            <a:avLst/>
            <a:gdLst/>
            <a:ahLst/>
            <a:cxnLst/>
            <a:rect l="l" t="t" r="r" b="b"/>
            <a:pathLst>
              <a:path w="4627646" h="4627648">
                <a:moveTo>
                  <a:pt x="2313823" y="0"/>
                </a:moveTo>
                <a:cubicBezTo>
                  <a:pt x="3591712" y="0"/>
                  <a:pt x="4627646" y="1035934"/>
                  <a:pt x="4627646" y="2313824"/>
                </a:cubicBezTo>
                <a:cubicBezTo>
                  <a:pt x="4627646" y="3591714"/>
                  <a:pt x="3591712" y="4627648"/>
                  <a:pt x="2313823" y="4627648"/>
                </a:cubicBezTo>
                <a:cubicBezTo>
                  <a:pt x="1035934" y="4627648"/>
                  <a:pt x="0" y="3591714"/>
                  <a:pt x="0" y="2313824"/>
                </a:cubicBezTo>
                <a:cubicBezTo>
                  <a:pt x="0" y="1035934"/>
                  <a:pt x="1035934" y="0"/>
                  <a:pt x="2313823" y="0"/>
                </a:cubicBezTo>
                <a:close/>
              </a:path>
            </a:pathLst>
          </a:custGeom>
        </p:spPr>
      </p:pic>
      <p:pic>
        <p:nvPicPr>
          <p:cNvPr id="8" name="Picture 7" descr="Background pattern&#10;&#10;Description automatically generated">
            <a:extLst>
              <a:ext uri="{FF2B5EF4-FFF2-40B4-BE49-F238E27FC236}">
                <a16:creationId xmlns:a16="http://schemas.microsoft.com/office/drawing/2014/main" xmlns="" id="{EEA75D7F-8BEB-403A-A7C2-DC62D23C83A4}"/>
              </a:ext>
            </a:extLst>
          </p:cNvPr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="" xmlns:a1611="http://schemas.microsoft.com/office/drawing/2016/11/main" r:id="rId8"/>
              </a:ext>
            </a:extLst>
          </a:blip>
          <a:srcRect l="36012" r="14448" b="2"/>
          <a:stretch/>
        </p:blipFill>
        <p:spPr>
          <a:xfrm>
            <a:off x="7905122" y="2406231"/>
            <a:ext cx="3216135" cy="3664842"/>
          </a:xfrm>
          <a:custGeom>
            <a:avLst/>
            <a:gdLst/>
            <a:ahLst/>
            <a:cxnLst/>
            <a:rect l="l" t="t" r="r" b="b"/>
            <a:pathLst>
              <a:path w="2577829" h="2926956">
                <a:moveTo>
                  <a:pt x="1114351" y="0"/>
                </a:moveTo>
                <a:cubicBezTo>
                  <a:pt x="1922608" y="0"/>
                  <a:pt x="2577829" y="655221"/>
                  <a:pt x="2577829" y="1463478"/>
                </a:cubicBezTo>
                <a:cubicBezTo>
                  <a:pt x="2577829" y="2271735"/>
                  <a:pt x="1922608" y="2926956"/>
                  <a:pt x="1114351" y="2926956"/>
                </a:cubicBezTo>
                <a:cubicBezTo>
                  <a:pt x="710223" y="2926956"/>
                  <a:pt x="344353" y="2763151"/>
                  <a:pt x="79516" y="2498313"/>
                </a:cubicBezTo>
                <a:lnTo>
                  <a:pt x="0" y="2410824"/>
                </a:lnTo>
                <a:lnTo>
                  <a:pt x="69413" y="2266732"/>
                </a:lnTo>
                <a:cubicBezTo>
                  <a:pt x="193516" y="1973319"/>
                  <a:pt x="262142" y="1650728"/>
                  <a:pt x="262142" y="1312109"/>
                </a:cubicBezTo>
                <a:cubicBezTo>
                  <a:pt x="262142" y="1058145"/>
                  <a:pt x="223540" y="813196"/>
                  <a:pt x="151883" y="582811"/>
                </a:cubicBezTo>
                <a:lnTo>
                  <a:pt x="91478" y="417771"/>
                </a:lnTo>
                <a:lnTo>
                  <a:pt x="183443" y="334187"/>
                </a:lnTo>
                <a:cubicBezTo>
                  <a:pt x="436418" y="125413"/>
                  <a:pt x="760739" y="0"/>
                  <a:pt x="1114351" y="0"/>
                </a:cubicBezTo>
                <a:close/>
              </a:path>
            </a:pathLst>
          </a:custGeom>
        </p:spPr>
      </p:pic>
      <p:pic>
        <p:nvPicPr>
          <p:cNvPr id="17" name="Picture 16" descr="A picture containing toy, doll&#10;&#10;Description automatically generated">
            <a:extLst>
              <a:ext uri="{FF2B5EF4-FFF2-40B4-BE49-F238E27FC236}">
                <a16:creationId xmlns:a16="http://schemas.microsoft.com/office/drawing/2014/main" xmlns="" id="{7BFEE031-360F-4D5F-904A-32B86E7ACC22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45461" y="1939217"/>
            <a:ext cx="3103563" cy="3103563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xmlns="" id="{453B174F-EE32-44C0-AEBD-2414C6D6BB2E}"/>
              </a:ext>
            </a:extLst>
          </p:cNvPr>
          <p:cNvPicPr>
            <a:picLocks noChangeAspect="1"/>
          </p:cNvPicPr>
          <p:nvPr/>
        </p:nvPicPr>
        <p:blipFill rotWithShape="1"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 flipH="1">
            <a:off x="8162893" y="2779102"/>
            <a:ext cx="2365769" cy="2551942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xmlns="" id="{F5F0387D-CEB3-4D01-B097-E93181CF9E37}"/>
              </a:ext>
            </a:extLst>
          </p:cNvPr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81080" y="2858183"/>
            <a:ext cx="2266950" cy="2266950"/>
          </a:xfrm>
          <a:prstGeom prst="rect">
            <a:avLst/>
          </a:prstGeom>
        </p:spPr>
      </p:pic>
      <p:sp>
        <p:nvSpPr>
          <p:cNvPr id="12" name="Freeform: Shape 11">
            <a:extLst>
              <a:ext uri="{FF2B5EF4-FFF2-40B4-BE49-F238E27FC236}">
                <a16:creationId xmlns:a16="http://schemas.microsoft.com/office/drawing/2014/main" xmlns="" id="{8393A647-F1D0-4A88-8DF7-6E5578A89569}"/>
              </a:ext>
            </a:extLst>
          </p:cNvPr>
          <p:cNvSpPr/>
          <p:nvPr/>
        </p:nvSpPr>
        <p:spPr>
          <a:xfrm rot="5400000">
            <a:off x="-187908" y="184860"/>
            <a:ext cx="3103563" cy="2733845"/>
          </a:xfrm>
          <a:custGeom>
            <a:avLst/>
            <a:gdLst>
              <a:gd name="connsiteX0" fmla="*/ 0 w 4670251"/>
              <a:gd name="connsiteY0" fmla="*/ 2133085 h 4116501"/>
              <a:gd name="connsiteX1" fmla="*/ 0 w 4670251"/>
              <a:gd name="connsiteY1" fmla="*/ 0 h 4116501"/>
              <a:gd name="connsiteX2" fmla="*/ 4670251 w 4670251"/>
              <a:gd name="connsiteY2" fmla="*/ 4116501 h 4116501"/>
              <a:gd name="connsiteX3" fmla="*/ 2250224 w 4670251"/>
              <a:gd name="connsiteY3" fmla="*/ 4116501 h 4116501"/>
              <a:gd name="connsiteX4" fmla="*/ 0 w 4670251"/>
              <a:gd name="connsiteY4" fmla="*/ 2133085 h 41165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670251" h="4116501">
                <a:moveTo>
                  <a:pt x="0" y="2133085"/>
                </a:moveTo>
                <a:lnTo>
                  <a:pt x="0" y="0"/>
                </a:lnTo>
                <a:lnTo>
                  <a:pt x="4670251" y="4116501"/>
                </a:lnTo>
                <a:lnTo>
                  <a:pt x="2250224" y="4116501"/>
                </a:lnTo>
                <a:lnTo>
                  <a:pt x="0" y="2133085"/>
                </a:lnTo>
                <a:close/>
              </a:path>
            </a:pathLst>
          </a:custGeom>
          <a:solidFill>
            <a:schemeClr val="accent1">
              <a:lumMod val="60000"/>
              <a:lumOff val="40000"/>
            </a:schemeClr>
          </a:solidFill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 defTabSz="1219170"/>
            <a:endParaRPr lang="en-US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xmlns="" id="{BB3C0A70-E41F-49EF-8AFE-0ADD98F3B81C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 rot="18669872">
            <a:off x="-318080" y="758061"/>
            <a:ext cx="2733847" cy="693963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xmlns="" id="{551E4DC2-0B49-4FB2-B8C1-231C030CAE4B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1779151" y="835303"/>
            <a:ext cx="2700763" cy="1847248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xmlns="" id="{75CBC910-51FE-44A7-A09E-097F9F57527C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4989592" y="181418"/>
            <a:ext cx="2700763" cy="1847248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xmlns="" id="{CB4DEC2C-107C-4E99-A056-D6622B336243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8382001" y="509300"/>
            <a:ext cx="2901948" cy="18472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34427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8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1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4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Hình ảnh 8">
            <a:extLst>
              <a:ext uri="{FF2B5EF4-FFF2-40B4-BE49-F238E27FC236}">
                <a16:creationId xmlns:a16="http://schemas.microsoft.com/office/drawing/2014/main" xmlns="" id="{4B31E9C3-2857-4554-9A2F-E296104A5D6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73281" y="231249"/>
            <a:ext cx="4236304" cy="4953000"/>
          </a:xfrm>
          <a:prstGeom prst="rect">
            <a:avLst/>
          </a:prstGeom>
          <a:noFill/>
        </p:spPr>
      </p:pic>
      <p:sp>
        <p:nvSpPr>
          <p:cNvPr id="10" name="Hình chữ nhật 9">
            <a:extLst>
              <a:ext uri="{FF2B5EF4-FFF2-40B4-BE49-F238E27FC236}">
                <a16:creationId xmlns:a16="http://schemas.microsoft.com/office/drawing/2014/main" xmlns="" id="{125E670A-F252-425E-8FBD-2584A901E93B}"/>
              </a:ext>
            </a:extLst>
          </p:cNvPr>
          <p:cNvSpPr/>
          <p:nvPr/>
        </p:nvSpPr>
        <p:spPr>
          <a:xfrm>
            <a:off x="2230562" y="5810869"/>
            <a:ext cx="8118889" cy="1200329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 defTabSz="1219170"/>
            <a:r>
              <a:rPr lang="en-US" sz="7200" b="1" dirty="0">
                <a:ln w="13462">
                  <a:solidFill>
                    <a:prstClr val="white"/>
                  </a:solidFill>
                  <a:prstDash val="solid"/>
                </a:ln>
                <a:solidFill>
                  <a:prstClr val="black">
                    <a:lumMod val="85000"/>
                    <a:lumOff val="15000"/>
                  </a:prstClr>
                </a:solidFill>
                <a:effectLst>
                  <a:outerShdw dist="38100" dir="2700000" algn="bl" rotWithShape="0">
                    <a:srgbClr val="4BACC6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ÁC HOẠT ĐỘNG</a:t>
            </a:r>
            <a:endParaRPr lang="vi-VN" sz="7200" b="1" dirty="0">
              <a:ln w="13462">
                <a:solidFill>
                  <a:prstClr val="white"/>
                </a:solidFill>
                <a:prstDash val="solid"/>
              </a:ln>
              <a:solidFill>
                <a:prstClr val="black">
                  <a:lumMod val="85000"/>
                  <a:lumOff val="15000"/>
                </a:prstClr>
              </a:solidFill>
              <a:effectLst>
                <a:outerShdw dist="38100" dir="2700000" algn="bl" rotWithShape="0">
                  <a:srgbClr val="4BACC6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2" name="Nhóm 11">
            <a:extLst>
              <a:ext uri="{FF2B5EF4-FFF2-40B4-BE49-F238E27FC236}">
                <a16:creationId xmlns:a16="http://schemas.microsoft.com/office/drawing/2014/main" xmlns="" id="{FF13D352-FF12-4774-BF7F-7823AED9D71C}"/>
              </a:ext>
            </a:extLst>
          </p:cNvPr>
          <p:cNvGrpSpPr/>
          <p:nvPr/>
        </p:nvGrpSpPr>
        <p:grpSpPr>
          <a:xfrm>
            <a:off x="1774378" y="1423682"/>
            <a:ext cx="2733453" cy="1415771"/>
            <a:chOff x="1774377" y="1423682"/>
            <a:chExt cx="2733453" cy="1415770"/>
          </a:xfrm>
        </p:grpSpPr>
        <p:sp>
          <p:nvSpPr>
            <p:cNvPr id="26" name="Google Shape;157;p20">
              <a:extLst>
                <a:ext uri="{FF2B5EF4-FFF2-40B4-BE49-F238E27FC236}">
                  <a16:creationId xmlns:a16="http://schemas.microsoft.com/office/drawing/2014/main" xmlns="" id="{E98F7850-E8A1-4D65-AB4B-DB9606909211}"/>
                </a:ext>
              </a:extLst>
            </p:cNvPr>
            <p:cNvSpPr/>
            <p:nvPr/>
          </p:nvSpPr>
          <p:spPr>
            <a:xfrm>
              <a:off x="1774377" y="1423682"/>
              <a:ext cx="2733453" cy="1415770"/>
            </a:xfrm>
            <a:custGeom>
              <a:avLst/>
              <a:gdLst/>
              <a:ahLst/>
              <a:cxnLst/>
              <a:rect l="l" t="t" r="r" b="b"/>
              <a:pathLst>
                <a:path w="19198" h="10845" extrusionOk="0">
                  <a:moveTo>
                    <a:pt x="7572" y="1"/>
                  </a:moveTo>
                  <a:lnTo>
                    <a:pt x="7108" y="25"/>
                  </a:lnTo>
                  <a:lnTo>
                    <a:pt x="6668" y="98"/>
                  </a:lnTo>
                  <a:lnTo>
                    <a:pt x="6229" y="196"/>
                  </a:lnTo>
                  <a:lnTo>
                    <a:pt x="5813" y="343"/>
                  </a:lnTo>
                  <a:lnTo>
                    <a:pt x="5423" y="538"/>
                  </a:lnTo>
                  <a:lnTo>
                    <a:pt x="5056" y="758"/>
                  </a:lnTo>
                  <a:lnTo>
                    <a:pt x="4714" y="1026"/>
                  </a:lnTo>
                  <a:lnTo>
                    <a:pt x="4397" y="1319"/>
                  </a:lnTo>
                  <a:lnTo>
                    <a:pt x="4104" y="1637"/>
                  </a:lnTo>
                  <a:lnTo>
                    <a:pt x="3835" y="1979"/>
                  </a:lnTo>
                  <a:lnTo>
                    <a:pt x="3615" y="2345"/>
                  </a:lnTo>
                  <a:lnTo>
                    <a:pt x="3420" y="2736"/>
                  </a:lnTo>
                  <a:lnTo>
                    <a:pt x="3273" y="3151"/>
                  </a:lnTo>
                  <a:lnTo>
                    <a:pt x="3151" y="3591"/>
                  </a:lnTo>
                  <a:lnTo>
                    <a:pt x="3102" y="4030"/>
                  </a:lnTo>
                  <a:lnTo>
                    <a:pt x="3078" y="4494"/>
                  </a:lnTo>
                  <a:lnTo>
                    <a:pt x="3078" y="4788"/>
                  </a:lnTo>
                  <a:lnTo>
                    <a:pt x="2712" y="4788"/>
                  </a:lnTo>
                  <a:lnTo>
                    <a:pt x="2419" y="4836"/>
                  </a:lnTo>
                  <a:lnTo>
                    <a:pt x="2125" y="4910"/>
                  </a:lnTo>
                  <a:lnTo>
                    <a:pt x="1832" y="5032"/>
                  </a:lnTo>
                  <a:lnTo>
                    <a:pt x="1588" y="5154"/>
                  </a:lnTo>
                  <a:lnTo>
                    <a:pt x="1320" y="5300"/>
                  </a:lnTo>
                  <a:lnTo>
                    <a:pt x="1100" y="5471"/>
                  </a:lnTo>
                  <a:lnTo>
                    <a:pt x="880" y="5667"/>
                  </a:lnTo>
                  <a:lnTo>
                    <a:pt x="685" y="5887"/>
                  </a:lnTo>
                  <a:lnTo>
                    <a:pt x="514" y="6131"/>
                  </a:lnTo>
                  <a:lnTo>
                    <a:pt x="367" y="6375"/>
                  </a:lnTo>
                  <a:lnTo>
                    <a:pt x="220" y="6644"/>
                  </a:lnTo>
                  <a:lnTo>
                    <a:pt x="123" y="6912"/>
                  </a:lnTo>
                  <a:lnTo>
                    <a:pt x="50" y="7205"/>
                  </a:lnTo>
                  <a:lnTo>
                    <a:pt x="1" y="7499"/>
                  </a:lnTo>
                  <a:lnTo>
                    <a:pt x="1" y="7816"/>
                  </a:lnTo>
                  <a:lnTo>
                    <a:pt x="1" y="8134"/>
                  </a:lnTo>
                  <a:lnTo>
                    <a:pt x="50" y="8427"/>
                  </a:lnTo>
                  <a:lnTo>
                    <a:pt x="123" y="8720"/>
                  </a:lnTo>
                  <a:lnTo>
                    <a:pt x="220" y="8988"/>
                  </a:lnTo>
                  <a:lnTo>
                    <a:pt x="367" y="9257"/>
                  </a:lnTo>
                  <a:lnTo>
                    <a:pt x="514" y="9501"/>
                  </a:lnTo>
                  <a:lnTo>
                    <a:pt x="685" y="9745"/>
                  </a:lnTo>
                  <a:lnTo>
                    <a:pt x="880" y="9965"/>
                  </a:lnTo>
                  <a:lnTo>
                    <a:pt x="1100" y="10161"/>
                  </a:lnTo>
                  <a:lnTo>
                    <a:pt x="1320" y="10332"/>
                  </a:lnTo>
                  <a:lnTo>
                    <a:pt x="1588" y="10478"/>
                  </a:lnTo>
                  <a:lnTo>
                    <a:pt x="1832" y="10600"/>
                  </a:lnTo>
                  <a:lnTo>
                    <a:pt x="2125" y="10722"/>
                  </a:lnTo>
                  <a:lnTo>
                    <a:pt x="2419" y="10796"/>
                  </a:lnTo>
                  <a:lnTo>
                    <a:pt x="2712" y="10844"/>
                  </a:lnTo>
                  <a:lnTo>
                    <a:pt x="16486" y="10844"/>
                  </a:lnTo>
                  <a:lnTo>
                    <a:pt x="16779" y="10796"/>
                  </a:lnTo>
                  <a:lnTo>
                    <a:pt x="17072" y="10722"/>
                  </a:lnTo>
                  <a:lnTo>
                    <a:pt x="17365" y="10600"/>
                  </a:lnTo>
                  <a:lnTo>
                    <a:pt x="17610" y="10478"/>
                  </a:lnTo>
                  <a:lnTo>
                    <a:pt x="17878" y="10332"/>
                  </a:lnTo>
                  <a:lnTo>
                    <a:pt x="18098" y="10161"/>
                  </a:lnTo>
                  <a:lnTo>
                    <a:pt x="18318" y="9965"/>
                  </a:lnTo>
                  <a:lnTo>
                    <a:pt x="18513" y="9745"/>
                  </a:lnTo>
                  <a:lnTo>
                    <a:pt x="18684" y="9501"/>
                  </a:lnTo>
                  <a:lnTo>
                    <a:pt x="18831" y="9257"/>
                  </a:lnTo>
                  <a:lnTo>
                    <a:pt x="18977" y="8988"/>
                  </a:lnTo>
                  <a:lnTo>
                    <a:pt x="19075" y="8720"/>
                  </a:lnTo>
                  <a:lnTo>
                    <a:pt x="19148" y="8427"/>
                  </a:lnTo>
                  <a:lnTo>
                    <a:pt x="19197" y="8134"/>
                  </a:lnTo>
                  <a:lnTo>
                    <a:pt x="19197" y="7816"/>
                  </a:lnTo>
                  <a:lnTo>
                    <a:pt x="19197" y="7499"/>
                  </a:lnTo>
                  <a:lnTo>
                    <a:pt x="19148" y="7205"/>
                  </a:lnTo>
                  <a:lnTo>
                    <a:pt x="19075" y="6912"/>
                  </a:lnTo>
                  <a:lnTo>
                    <a:pt x="18977" y="6644"/>
                  </a:lnTo>
                  <a:lnTo>
                    <a:pt x="18831" y="6375"/>
                  </a:lnTo>
                  <a:lnTo>
                    <a:pt x="18684" y="6131"/>
                  </a:lnTo>
                  <a:lnTo>
                    <a:pt x="18513" y="5887"/>
                  </a:lnTo>
                  <a:lnTo>
                    <a:pt x="18318" y="5667"/>
                  </a:lnTo>
                  <a:lnTo>
                    <a:pt x="18098" y="5471"/>
                  </a:lnTo>
                  <a:lnTo>
                    <a:pt x="17878" y="5300"/>
                  </a:lnTo>
                  <a:lnTo>
                    <a:pt x="17610" y="5154"/>
                  </a:lnTo>
                  <a:lnTo>
                    <a:pt x="17365" y="5032"/>
                  </a:lnTo>
                  <a:lnTo>
                    <a:pt x="17072" y="4910"/>
                  </a:lnTo>
                  <a:lnTo>
                    <a:pt x="16779" y="4836"/>
                  </a:lnTo>
                  <a:lnTo>
                    <a:pt x="16486" y="4788"/>
                  </a:lnTo>
                  <a:lnTo>
                    <a:pt x="15412" y="4788"/>
                  </a:lnTo>
                  <a:lnTo>
                    <a:pt x="15436" y="4494"/>
                  </a:lnTo>
                  <a:lnTo>
                    <a:pt x="15412" y="4201"/>
                  </a:lnTo>
                  <a:lnTo>
                    <a:pt x="15387" y="3933"/>
                  </a:lnTo>
                  <a:lnTo>
                    <a:pt x="15314" y="3664"/>
                  </a:lnTo>
                  <a:lnTo>
                    <a:pt x="15216" y="3420"/>
                  </a:lnTo>
                  <a:lnTo>
                    <a:pt x="15094" y="3176"/>
                  </a:lnTo>
                  <a:lnTo>
                    <a:pt x="14972" y="2956"/>
                  </a:lnTo>
                  <a:lnTo>
                    <a:pt x="14801" y="2736"/>
                  </a:lnTo>
                  <a:lnTo>
                    <a:pt x="14630" y="2541"/>
                  </a:lnTo>
                  <a:lnTo>
                    <a:pt x="14435" y="2370"/>
                  </a:lnTo>
                  <a:lnTo>
                    <a:pt x="14215" y="2199"/>
                  </a:lnTo>
                  <a:lnTo>
                    <a:pt x="13995" y="2077"/>
                  </a:lnTo>
                  <a:lnTo>
                    <a:pt x="13751" y="1954"/>
                  </a:lnTo>
                  <a:lnTo>
                    <a:pt x="13507" y="1857"/>
                  </a:lnTo>
                  <a:lnTo>
                    <a:pt x="13238" y="1784"/>
                  </a:lnTo>
                  <a:lnTo>
                    <a:pt x="12969" y="1759"/>
                  </a:lnTo>
                  <a:lnTo>
                    <a:pt x="12676" y="1735"/>
                  </a:lnTo>
                  <a:lnTo>
                    <a:pt x="12334" y="1759"/>
                  </a:lnTo>
                  <a:lnTo>
                    <a:pt x="11992" y="1832"/>
                  </a:lnTo>
                  <a:lnTo>
                    <a:pt x="11650" y="1930"/>
                  </a:lnTo>
                  <a:lnTo>
                    <a:pt x="11357" y="2077"/>
                  </a:lnTo>
                  <a:lnTo>
                    <a:pt x="11186" y="1857"/>
                  </a:lnTo>
                  <a:lnTo>
                    <a:pt x="11015" y="1637"/>
                  </a:lnTo>
                  <a:lnTo>
                    <a:pt x="10844" y="1417"/>
                  </a:lnTo>
                  <a:lnTo>
                    <a:pt x="10649" y="1222"/>
                  </a:lnTo>
                  <a:lnTo>
                    <a:pt x="10454" y="1051"/>
                  </a:lnTo>
                  <a:lnTo>
                    <a:pt x="10234" y="880"/>
                  </a:lnTo>
                  <a:lnTo>
                    <a:pt x="9990" y="709"/>
                  </a:lnTo>
                  <a:lnTo>
                    <a:pt x="9745" y="562"/>
                  </a:lnTo>
                  <a:lnTo>
                    <a:pt x="9501" y="440"/>
                  </a:lnTo>
                  <a:lnTo>
                    <a:pt x="9257" y="318"/>
                  </a:lnTo>
                  <a:lnTo>
                    <a:pt x="8988" y="220"/>
                  </a:lnTo>
                  <a:lnTo>
                    <a:pt x="8720" y="147"/>
                  </a:lnTo>
                  <a:lnTo>
                    <a:pt x="8427" y="74"/>
                  </a:lnTo>
                  <a:lnTo>
                    <a:pt x="8158" y="25"/>
                  </a:lnTo>
                  <a:lnTo>
                    <a:pt x="7865" y="1"/>
                  </a:lnTo>
                  <a:close/>
                </a:path>
              </a:pathLst>
            </a:custGeom>
            <a:solidFill>
              <a:srgbClr val="9BCF6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defTabSz="1219170"/>
              <a:endParaRPr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" name="Hộp Văn bản 10">
              <a:extLst>
                <a:ext uri="{FF2B5EF4-FFF2-40B4-BE49-F238E27FC236}">
                  <a16:creationId xmlns:a16="http://schemas.microsoft.com/office/drawing/2014/main" xmlns="" id="{2BFA5FA8-BCB5-4109-A323-D465A630B106}"/>
                </a:ext>
              </a:extLst>
            </p:cNvPr>
            <p:cNvSpPr txBox="1"/>
            <p:nvPr/>
          </p:nvSpPr>
          <p:spPr>
            <a:xfrm>
              <a:off x="2165516" y="2092196"/>
              <a:ext cx="1563248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1219170"/>
              <a:r>
                <a:rPr lang="en-US" sz="32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ở</a:t>
              </a:r>
              <a:r>
                <a:rPr lang="en-US" sz="32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ầu</a:t>
              </a:r>
              <a:endParaRPr 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3" name="Nhóm 12">
            <a:extLst>
              <a:ext uri="{FF2B5EF4-FFF2-40B4-BE49-F238E27FC236}">
                <a16:creationId xmlns:a16="http://schemas.microsoft.com/office/drawing/2014/main" xmlns="" id="{02197C0D-4039-4F65-A23B-3D8031420B89}"/>
              </a:ext>
            </a:extLst>
          </p:cNvPr>
          <p:cNvGrpSpPr/>
          <p:nvPr/>
        </p:nvGrpSpPr>
        <p:grpSpPr>
          <a:xfrm>
            <a:off x="5991434" y="440483"/>
            <a:ext cx="3028823" cy="1415771"/>
            <a:chOff x="5714125" y="780700"/>
            <a:chExt cx="3028822" cy="1415770"/>
          </a:xfrm>
        </p:grpSpPr>
        <p:sp>
          <p:nvSpPr>
            <p:cNvPr id="28" name="Google Shape;157;p20">
              <a:extLst>
                <a:ext uri="{FF2B5EF4-FFF2-40B4-BE49-F238E27FC236}">
                  <a16:creationId xmlns:a16="http://schemas.microsoft.com/office/drawing/2014/main" xmlns="" id="{A125F3E3-B2C7-4AA0-9D9F-E550F085FF67}"/>
                </a:ext>
              </a:extLst>
            </p:cNvPr>
            <p:cNvSpPr/>
            <p:nvPr/>
          </p:nvSpPr>
          <p:spPr>
            <a:xfrm>
              <a:off x="5714125" y="780700"/>
              <a:ext cx="3028822" cy="1415770"/>
            </a:xfrm>
            <a:custGeom>
              <a:avLst/>
              <a:gdLst/>
              <a:ahLst/>
              <a:cxnLst/>
              <a:rect l="l" t="t" r="r" b="b"/>
              <a:pathLst>
                <a:path w="19198" h="10845" extrusionOk="0">
                  <a:moveTo>
                    <a:pt x="7572" y="1"/>
                  </a:moveTo>
                  <a:lnTo>
                    <a:pt x="7108" y="25"/>
                  </a:lnTo>
                  <a:lnTo>
                    <a:pt x="6668" y="98"/>
                  </a:lnTo>
                  <a:lnTo>
                    <a:pt x="6229" y="196"/>
                  </a:lnTo>
                  <a:lnTo>
                    <a:pt x="5813" y="343"/>
                  </a:lnTo>
                  <a:lnTo>
                    <a:pt x="5423" y="538"/>
                  </a:lnTo>
                  <a:lnTo>
                    <a:pt x="5056" y="758"/>
                  </a:lnTo>
                  <a:lnTo>
                    <a:pt x="4714" y="1026"/>
                  </a:lnTo>
                  <a:lnTo>
                    <a:pt x="4397" y="1319"/>
                  </a:lnTo>
                  <a:lnTo>
                    <a:pt x="4104" y="1637"/>
                  </a:lnTo>
                  <a:lnTo>
                    <a:pt x="3835" y="1979"/>
                  </a:lnTo>
                  <a:lnTo>
                    <a:pt x="3615" y="2345"/>
                  </a:lnTo>
                  <a:lnTo>
                    <a:pt x="3420" y="2736"/>
                  </a:lnTo>
                  <a:lnTo>
                    <a:pt x="3273" y="3151"/>
                  </a:lnTo>
                  <a:lnTo>
                    <a:pt x="3151" y="3591"/>
                  </a:lnTo>
                  <a:lnTo>
                    <a:pt x="3102" y="4030"/>
                  </a:lnTo>
                  <a:lnTo>
                    <a:pt x="3078" y="4494"/>
                  </a:lnTo>
                  <a:lnTo>
                    <a:pt x="3078" y="4788"/>
                  </a:lnTo>
                  <a:lnTo>
                    <a:pt x="2712" y="4788"/>
                  </a:lnTo>
                  <a:lnTo>
                    <a:pt x="2419" y="4836"/>
                  </a:lnTo>
                  <a:lnTo>
                    <a:pt x="2125" y="4910"/>
                  </a:lnTo>
                  <a:lnTo>
                    <a:pt x="1832" y="5032"/>
                  </a:lnTo>
                  <a:lnTo>
                    <a:pt x="1588" y="5154"/>
                  </a:lnTo>
                  <a:lnTo>
                    <a:pt x="1320" y="5300"/>
                  </a:lnTo>
                  <a:lnTo>
                    <a:pt x="1100" y="5471"/>
                  </a:lnTo>
                  <a:lnTo>
                    <a:pt x="880" y="5667"/>
                  </a:lnTo>
                  <a:lnTo>
                    <a:pt x="685" y="5887"/>
                  </a:lnTo>
                  <a:lnTo>
                    <a:pt x="514" y="6131"/>
                  </a:lnTo>
                  <a:lnTo>
                    <a:pt x="367" y="6375"/>
                  </a:lnTo>
                  <a:lnTo>
                    <a:pt x="220" y="6644"/>
                  </a:lnTo>
                  <a:lnTo>
                    <a:pt x="123" y="6912"/>
                  </a:lnTo>
                  <a:lnTo>
                    <a:pt x="50" y="7205"/>
                  </a:lnTo>
                  <a:lnTo>
                    <a:pt x="1" y="7499"/>
                  </a:lnTo>
                  <a:lnTo>
                    <a:pt x="1" y="7816"/>
                  </a:lnTo>
                  <a:lnTo>
                    <a:pt x="1" y="8134"/>
                  </a:lnTo>
                  <a:lnTo>
                    <a:pt x="50" y="8427"/>
                  </a:lnTo>
                  <a:lnTo>
                    <a:pt x="123" y="8720"/>
                  </a:lnTo>
                  <a:lnTo>
                    <a:pt x="220" y="8988"/>
                  </a:lnTo>
                  <a:lnTo>
                    <a:pt x="367" y="9257"/>
                  </a:lnTo>
                  <a:lnTo>
                    <a:pt x="514" y="9501"/>
                  </a:lnTo>
                  <a:lnTo>
                    <a:pt x="685" y="9745"/>
                  </a:lnTo>
                  <a:lnTo>
                    <a:pt x="880" y="9965"/>
                  </a:lnTo>
                  <a:lnTo>
                    <a:pt x="1100" y="10161"/>
                  </a:lnTo>
                  <a:lnTo>
                    <a:pt x="1320" y="10332"/>
                  </a:lnTo>
                  <a:lnTo>
                    <a:pt x="1588" y="10478"/>
                  </a:lnTo>
                  <a:lnTo>
                    <a:pt x="1832" y="10600"/>
                  </a:lnTo>
                  <a:lnTo>
                    <a:pt x="2125" y="10722"/>
                  </a:lnTo>
                  <a:lnTo>
                    <a:pt x="2419" y="10796"/>
                  </a:lnTo>
                  <a:lnTo>
                    <a:pt x="2712" y="10844"/>
                  </a:lnTo>
                  <a:lnTo>
                    <a:pt x="16486" y="10844"/>
                  </a:lnTo>
                  <a:lnTo>
                    <a:pt x="16779" y="10796"/>
                  </a:lnTo>
                  <a:lnTo>
                    <a:pt x="17072" y="10722"/>
                  </a:lnTo>
                  <a:lnTo>
                    <a:pt x="17365" y="10600"/>
                  </a:lnTo>
                  <a:lnTo>
                    <a:pt x="17610" y="10478"/>
                  </a:lnTo>
                  <a:lnTo>
                    <a:pt x="17878" y="10332"/>
                  </a:lnTo>
                  <a:lnTo>
                    <a:pt x="18098" y="10161"/>
                  </a:lnTo>
                  <a:lnTo>
                    <a:pt x="18318" y="9965"/>
                  </a:lnTo>
                  <a:lnTo>
                    <a:pt x="18513" y="9745"/>
                  </a:lnTo>
                  <a:lnTo>
                    <a:pt x="18684" y="9501"/>
                  </a:lnTo>
                  <a:lnTo>
                    <a:pt x="18831" y="9257"/>
                  </a:lnTo>
                  <a:lnTo>
                    <a:pt x="18977" y="8988"/>
                  </a:lnTo>
                  <a:lnTo>
                    <a:pt x="19075" y="8720"/>
                  </a:lnTo>
                  <a:lnTo>
                    <a:pt x="19148" y="8427"/>
                  </a:lnTo>
                  <a:lnTo>
                    <a:pt x="19197" y="8134"/>
                  </a:lnTo>
                  <a:lnTo>
                    <a:pt x="19197" y="7816"/>
                  </a:lnTo>
                  <a:lnTo>
                    <a:pt x="19197" y="7499"/>
                  </a:lnTo>
                  <a:lnTo>
                    <a:pt x="19148" y="7205"/>
                  </a:lnTo>
                  <a:lnTo>
                    <a:pt x="19075" y="6912"/>
                  </a:lnTo>
                  <a:lnTo>
                    <a:pt x="18977" y="6644"/>
                  </a:lnTo>
                  <a:lnTo>
                    <a:pt x="18831" y="6375"/>
                  </a:lnTo>
                  <a:lnTo>
                    <a:pt x="18684" y="6131"/>
                  </a:lnTo>
                  <a:lnTo>
                    <a:pt x="18513" y="5887"/>
                  </a:lnTo>
                  <a:lnTo>
                    <a:pt x="18318" y="5667"/>
                  </a:lnTo>
                  <a:lnTo>
                    <a:pt x="18098" y="5471"/>
                  </a:lnTo>
                  <a:lnTo>
                    <a:pt x="17878" y="5300"/>
                  </a:lnTo>
                  <a:lnTo>
                    <a:pt x="17610" y="5154"/>
                  </a:lnTo>
                  <a:lnTo>
                    <a:pt x="17365" y="5032"/>
                  </a:lnTo>
                  <a:lnTo>
                    <a:pt x="17072" y="4910"/>
                  </a:lnTo>
                  <a:lnTo>
                    <a:pt x="16779" y="4836"/>
                  </a:lnTo>
                  <a:lnTo>
                    <a:pt x="16486" y="4788"/>
                  </a:lnTo>
                  <a:lnTo>
                    <a:pt x="15412" y="4788"/>
                  </a:lnTo>
                  <a:lnTo>
                    <a:pt x="15436" y="4494"/>
                  </a:lnTo>
                  <a:lnTo>
                    <a:pt x="15412" y="4201"/>
                  </a:lnTo>
                  <a:lnTo>
                    <a:pt x="15387" y="3933"/>
                  </a:lnTo>
                  <a:lnTo>
                    <a:pt x="15314" y="3664"/>
                  </a:lnTo>
                  <a:lnTo>
                    <a:pt x="15216" y="3420"/>
                  </a:lnTo>
                  <a:lnTo>
                    <a:pt x="15094" y="3176"/>
                  </a:lnTo>
                  <a:lnTo>
                    <a:pt x="14972" y="2956"/>
                  </a:lnTo>
                  <a:lnTo>
                    <a:pt x="14801" y="2736"/>
                  </a:lnTo>
                  <a:lnTo>
                    <a:pt x="14630" y="2541"/>
                  </a:lnTo>
                  <a:lnTo>
                    <a:pt x="14435" y="2370"/>
                  </a:lnTo>
                  <a:lnTo>
                    <a:pt x="14215" y="2199"/>
                  </a:lnTo>
                  <a:lnTo>
                    <a:pt x="13995" y="2077"/>
                  </a:lnTo>
                  <a:lnTo>
                    <a:pt x="13751" y="1954"/>
                  </a:lnTo>
                  <a:lnTo>
                    <a:pt x="13507" y="1857"/>
                  </a:lnTo>
                  <a:lnTo>
                    <a:pt x="13238" y="1784"/>
                  </a:lnTo>
                  <a:lnTo>
                    <a:pt x="12969" y="1759"/>
                  </a:lnTo>
                  <a:lnTo>
                    <a:pt x="12676" y="1735"/>
                  </a:lnTo>
                  <a:lnTo>
                    <a:pt x="12334" y="1759"/>
                  </a:lnTo>
                  <a:lnTo>
                    <a:pt x="11992" y="1832"/>
                  </a:lnTo>
                  <a:lnTo>
                    <a:pt x="11650" y="1930"/>
                  </a:lnTo>
                  <a:lnTo>
                    <a:pt x="11357" y="2077"/>
                  </a:lnTo>
                  <a:lnTo>
                    <a:pt x="11186" y="1857"/>
                  </a:lnTo>
                  <a:lnTo>
                    <a:pt x="11015" y="1637"/>
                  </a:lnTo>
                  <a:lnTo>
                    <a:pt x="10844" y="1417"/>
                  </a:lnTo>
                  <a:lnTo>
                    <a:pt x="10649" y="1222"/>
                  </a:lnTo>
                  <a:lnTo>
                    <a:pt x="10454" y="1051"/>
                  </a:lnTo>
                  <a:lnTo>
                    <a:pt x="10234" y="880"/>
                  </a:lnTo>
                  <a:lnTo>
                    <a:pt x="9990" y="709"/>
                  </a:lnTo>
                  <a:lnTo>
                    <a:pt x="9745" y="562"/>
                  </a:lnTo>
                  <a:lnTo>
                    <a:pt x="9501" y="440"/>
                  </a:lnTo>
                  <a:lnTo>
                    <a:pt x="9257" y="318"/>
                  </a:lnTo>
                  <a:lnTo>
                    <a:pt x="8988" y="220"/>
                  </a:lnTo>
                  <a:lnTo>
                    <a:pt x="8720" y="147"/>
                  </a:lnTo>
                  <a:lnTo>
                    <a:pt x="8427" y="74"/>
                  </a:lnTo>
                  <a:lnTo>
                    <a:pt x="8158" y="25"/>
                  </a:lnTo>
                  <a:lnTo>
                    <a:pt x="7865" y="1"/>
                  </a:lnTo>
                  <a:close/>
                </a:path>
              </a:pathLst>
            </a:custGeom>
            <a:solidFill>
              <a:srgbClr val="9BCF6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defTabSz="1219170"/>
              <a:endParaRPr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0" name="Hộp Văn bản 29">
              <a:extLst>
                <a:ext uri="{FF2B5EF4-FFF2-40B4-BE49-F238E27FC236}">
                  <a16:creationId xmlns:a16="http://schemas.microsoft.com/office/drawing/2014/main" xmlns="" id="{0C48347C-72DD-4A44-99EC-6A94926D6872}"/>
                </a:ext>
              </a:extLst>
            </p:cNvPr>
            <p:cNvSpPr txBox="1"/>
            <p:nvPr/>
          </p:nvSpPr>
          <p:spPr>
            <a:xfrm>
              <a:off x="6094474" y="1042997"/>
              <a:ext cx="2263076" cy="107721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1219170"/>
              <a:r>
                <a:rPr lang="en-US" sz="32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ình</a:t>
              </a:r>
              <a:r>
                <a:rPr lang="en-US" sz="32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ành</a:t>
              </a:r>
              <a:r>
                <a:rPr lang="en-US" sz="32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iến</a:t>
              </a:r>
              <a:r>
                <a:rPr lang="en-US" sz="32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c</a:t>
              </a:r>
              <a:endParaRPr 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5" name="Nhóm 14">
            <a:extLst>
              <a:ext uri="{FF2B5EF4-FFF2-40B4-BE49-F238E27FC236}">
                <a16:creationId xmlns:a16="http://schemas.microsoft.com/office/drawing/2014/main" xmlns="" id="{2743DAFD-E003-42CA-BE1A-E2285E182AD8}"/>
              </a:ext>
            </a:extLst>
          </p:cNvPr>
          <p:cNvGrpSpPr/>
          <p:nvPr/>
        </p:nvGrpSpPr>
        <p:grpSpPr>
          <a:xfrm>
            <a:off x="8635942" y="1497829"/>
            <a:ext cx="3028823" cy="1415771"/>
            <a:chOff x="6997439" y="2348815"/>
            <a:chExt cx="3028822" cy="1415770"/>
          </a:xfrm>
        </p:grpSpPr>
        <p:sp>
          <p:nvSpPr>
            <p:cNvPr id="31" name="Google Shape;157;p20">
              <a:extLst>
                <a:ext uri="{FF2B5EF4-FFF2-40B4-BE49-F238E27FC236}">
                  <a16:creationId xmlns:a16="http://schemas.microsoft.com/office/drawing/2014/main" xmlns="" id="{D2EA517D-9760-4CA9-AF11-05ED30AE9EC4}"/>
                </a:ext>
              </a:extLst>
            </p:cNvPr>
            <p:cNvSpPr/>
            <p:nvPr/>
          </p:nvSpPr>
          <p:spPr>
            <a:xfrm>
              <a:off x="6997439" y="2348815"/>
              <a:ext cx="3028822" cy="1415770"/>
            </a:xfrm>
            <a:custGeom>
              <a:avLst/>
              <a:gdLst/>
              <a:ahLst/>
              <a:cxnLst/>
              <a:rect l="l" t="t" r="r" b="b"/>
              <a:pathLst>
                <a:path w="19198" h="10845" extrusionOk="0">
                  <a:moveTo>
                    <a:pt x="7572" y="1"/>
                  </a:moveTo>
                  <a:lnTo>
                    <a:pt x="7108" y="25"/>
                  </a:lnTo>
                  <a:lnTo>
                    <a:pt x="6668" y="98"/>
                  </a:lnTo>
                  <a:lnTo>
                    <a:pt x="6229" y="196"/>
                  </a:lnTo>
                  <a:lnTo>
                    <a:pt x="5813" y="343"/>
                  </a:lnTo>
                  <a:lnTo>
                    <a:pt x="5423" y="538"/>
                  </a:lnTo>
                  <a:lnTo>
                    <a:pt x="5056" y="758"/>
                  </a:lnTo>
                  <a:lnTo>
                    <a:pt x="4714" y="1026"/>
                  </a:lnTo>
                  <a:lnTo>
                    <a:pt x="4397" y="1319"/>
                  </a:lnTo>
                  <a:lnTo>
                    <a:pt x="4104" y="1637"/>
                  </a:lnTo>
                  <a:lnTo>
                    <a:pt x="3835" y="1979"/>
                  </a:lnTo>
                  <a:lnTo>
                    <a:pt x="3615" y="2345"/>
                  </a:lnTo>
                  <a:lnTo>
                    <a:pt x="3420" y="2736"/>
                  </a:lnTo>
                  <a:lnTo>
                    <a:pt x="3273" y="3151"/>
                  </a:lnTo>
                  <a:lnTo>
                    <a:pt x="3151" y="3591"/>
                  </a:lnTo>
                  <a:lnTo>
                    <a:pt x="3102" y="4030"/>
                  </a:lnTo>
                  <a:lnTo>
                    <a:pt x="3078" y="4494"/>
                  </a:lnTo>
                  <a:lnTo>
                    <a:pt x="3078" y="4788"/>
                  </a:lnTo>
                  <a:lnTo>
                    <a:pt x="2712" y="4788"/>
                  </a:lnTo>
                  <a:lnTo>
                    <a:pt x="2419" y="4836"/>
                  </a:lnTo>
                  <a:lnTo>
                    <a:pt x="2125" y="4910"/>
                  </a:lnTo>
                  <a:lnTo>
                    <a:pt x="1832" y="5032"/>
                  </a:lnTo>
                  <a:lnTo>
                    <a:pt x="1588" y="5154"/>
                  </a:lnTo>
                  <a:lnTo>
                    <a:pt x="1320" y="5300"/>
                  </a:lnTo>
                  <a:lnTo>
                    <a:pt x="1100" y="5471"/>
                  </a:lnTo>
                  <a:lnTo>
                    <a:pt x="880" y="5667"/>
                  </a:lnTo>
                  <a:lnTo>
                    <a:pt x="685" y="5887"/>
                  </a:lnTo>
                  <a:lnTo>
                    <a:pt x="514" y="6131"/>
                  </a:lnTo>
                  <a:lnTo>
                    <a:pt x="367" y="6375"/>
                  </a:lnTo>
                  <a:lnTo>
                    <a:pt x="220" y="6644"/>
                  </a:lnTo>
                  <a:lnTo>
                    <a:pt x="123" y="6912"/>
                  </a:lnTo>
                  <a:lnTo>
                    <a:pt x="50" y="7205"/>
                  </a:lnTo>
                  <a:lnTo>
                    <a:pt x="1" y="7499"/>
                  </a:lnTo>
                  <a:lnTo>
                    <a:pt x="1" y="7816"/>
                  </a:lnTo>
                  <a:lnTo>
                    <a:pt x="1" y="8134"/>
                  </a:lnTo>
                  <a:lnTo>
                    <a:pt x="50" y="8427"/>
                  </a:lnTo>
                  <a:lnTo>
                    <a:pt x="123" y="8720"/>
                  </a:lnTo>
                  <a:lnTo>
                    <a:pt x="220" y="8988"/>
                  </a:lnTo>
                  <a:lnTo>
                    <a:pt x="367" y="9257"/>
                  </a:lnTo>
                  <a:lnTo>
                    <a:pt x="514" y="9501"/>
                  </a:lnTo>
                  <a:lnTo>
                    <a:pt x="685" y="9745"/>
                  </a:lnTo>
                  <a:lnTo>
                    <a:pt x="880" y="9965"/>
                  </a:lnTo>
                  <a:lnTo>
                    <a:pt x="1100" y="10161"/>
                  </a:lnTo>
                  <a:lnTo>
                    <a:pt x="1320" y="10332"/>
                  </a:lnTo>
                  <a:lnTo>
                    <a:pt x="1588" y="10478"/>
                  </a:lnTo>
                  <a:lnTo>
                    <a:pt x="1832" y="10600"/>
                  </a:lnTo>
                  <a:lnTo>
                    <a:pt x="2125" y="10722"/>
                  </a:lnTo>
                  <a:lnTo>
                    <a:pt x="2419" y="10796"/>
                  </a:lnTo>
                  <a:lnTo>
                    <a:pt x="2712" y="10844"/>
                  </a:lnTo>
                  <a:lnTo>
                    <a:pt x="16486" y="10844"/>
                  </a:lnTo>
                  <a:lnTo>
                    <a:pt x="16779" y="10796"/>
                  </a:lnTo>
                  <a:lnTo>
                    <a:pt x="17072" y="10722"/>
                  </a:lnTo>
                  <a:lnTo>
                    <a:pt x="17365" y="10600"/>
                  </a:lnTo>
                  <a:lnTo>
                    <a:pt x="17610" y="10478"/>
                  </a:lnTo>
                  <a:lnTo>
                    <a:pt x="17878" y="10332"/>
                  </a:lnTo>
                  <a:lnTo>
                    <a:pt x="18098" y="10161"/>
                  </a:lnTo>
                  <a:lnTo>
                    <a:pt x="18318" y="9965"/>
                  </a:lnTo>
                  <a:lnTo>
                    <a:pt x="18513" y="9745"/>
                  </a:lnTo>
                  <a:lnTo>
                    <a:pt x="18684" y="9501"/>
                  </a:lnTo>
                  <a:lnTo>
                    <a:pt x="18831" y="9257"/>
                  </a:lnTo>
                  <a:lnTo>
                    <a:pt x="18977" y="8988"/>
                  </a:lnTo>
                  <a:lnTo>
                    <a:pt x="19075" y="8720"/>
                  </a:lnTo>
                  <a:lnTo>
                    <a:pt x="19148" y="8427"/>
                  </a:lnTo>
                  <a:lnTo>
                    <a:pt x="19197" y="8134"/>
                  </a:lnTo>
                  <a:lnTo>
                    <a:pt x="19197" y="7816"/>
                  </a:lnTo>
                  <a:lnTo>
                    <a:pt x="19197" y="7499"/>
                  </a:lnTo>
                  <a:lnTo>
                    <a:pt x="19148" y="7205"/>
                  </a:lnTo>
                  <a:lnTo>
                    <a:pt x="19075" y="6912"/>
                  </a:lnTo>
                  <a:lnTo>
                    <a:pt x="18977" y="6644"/>
                  </a:lnTo>
                  <a:lnTo>
                    <a:pt x="18831" y="6375"/>
                  </a:lnTo>
                  <a:lnTo>
                    <a:pt x="18684" y="6131"/>
                  </a:lnTo>
                  <a:lnTo>
                    <a:pt x="18513" y="5887"/>
                  </a:lnTo>
                  <a:lnTo>
                    <a:pt x="18318" y="5667"/>
                  </a:lnTo>
                  <a:lnTo>
                    <a:pt x="18098" y="5471"/>
                  </a:lnTo>
                  <a:lnTo>
                    <a:pt x="17878" y="5300"/>
                  </a:lnTo>
                  <a:lnTo>
                    <a:pt x="17610" y="5154"/>
                  </a:lnTo>
                  <a:lnTo>
                    <a:pt x="17365" y="5032"/>
                  </a:lnTo>
                  <a:lnTo>
                    <a:pt x="17072" y="4910"/>
                  </a:lnTo>
                  <a:lnTo>
                    <a:pt x="16779" y="4836"/>
                  </a:lnTo>
                  <a:lnTo>
                    <a:pt x="16486" y="4788"/>
                  </a:lnTo>
                  <a:lnTo>
                    <a:pt x="15412" y="4788"/>
                  </a:lnTo>
                  <a:lnTo>
                    <a:pt x="15436" y="4494"/>
                  </a:lnTo>
                  <a:lnTo>
                    <a:pt x="15412" y="4201"/>
                  </a:lnTo>
                  <a:lnTo>
                    <a:pt x="15387" y="3933"/>
                  </a:lnTo>
                  <a:lnTo>
                    <a:pt x="15314" y="3664"/>
                  </a:lnTo>
                  <a:lnTo>
                    <a:pt x="15216" y="3420"/>
                  </a:lnTo>
                  <a:lnTo>
                    <a:pt x="15094" y="3176"/>
                  </a:lnTo>
                  <a:lnTo>
                    <a:pt x="14972" y="2956"/>
                  </a:lnTo>
                  <a:lnTo>
                    <a:pt x="14801" y="2736"/>
                  </a:lnTo>
                  <a:lnTo>
                    <a:pt x="14630" y="2541"/>
                  </a:lnTo>
                  <a:lnTo>
                    <a:pt x="14435" y="2370"/>
                  </a:lnTo>
                  <a:lnTo>
                    <a:pt x="14215" y="2199"/>
                  </a:lnTo>
                  <a:lnTo>
                    <a:pt x="13995" y="2077"/>
                  </a:lnTo>
                  <a:lnTo>
                    <a:pt x="13751" y="1954"/>
                  </a:lnTo>
                  <a:lnTo>
                    <a:pt x="13507" y="1857"/>
                  </a:lnTo>
                  <a:lnTo>
                    <a:pt x="13238" y="1784"/>
                  </a:lnTo>
                  <a:lnTo>
                    <a:pt x="12969" y="1759"/>
                  </a:lnTo>
                  <a:lnTo>
                    <a:pt x="12676" y="1735"/>
                  </a:lnTo>
                  <a:lnTo>
                    <a:pt x="12334" y="1759"/>
                  </a:lnTo>
                  <a:lnTo>
                    <a:pt x="11992" y="1832"/>
                  </a:lnTo>
                  <a:lnTo>
                    <a:pt x="11650" y="1930"/>
                  </a:lnTo>
                  <a:lnTo>
                    <a:pt x="11357" y="2077"/>
                  </a:lnTo>
                  <a:lnTo>
                    <a:pt x="11186" y="1857"/>
                  </a:lnTo>
                  <a:lnTo>
                    <a:pt x="11015" y="1637"/>
                  </a:lnTo>
                  <a:lnTo>
                    <a:pt x="10844" y="1417"/>
                  </a:lnTo>
                  <a:lnTo>
                    <a:pt x="10649" y="1222"/>
                  </a:lnTo>
                  <a:lnTo>
                    <a:pt x="10454" y="1051"/>
                  </a:lnTo>
                  <a:lnTo>
                    <a:pt x="10234" y="880"/>
                  </a:lnTo>
                  <a:lnTo>
                    <a:pt x="9990" y="709"/>
                  </a:lnTo>
                  <a:lnTo>
                    <a:pt x="9745" y="562"/>
                  </a:lnTo>
                  <a:lnTo>
                    <a:pt x="9501" y="440"/>
                  </a:lnTo>
                  <a:lnTo>
                    <a:pt x="9257" y="318"/>
                  </a:lnTo>
                  <a:lnTo>
                    <a:pt x="8988" y="220"/>
                  </a:lnTo>
                  <a:lnTo>
                    <a:pt x="8720" y="147"/>
                  </a:lnTo>
                  <a:lnTo>
                    <a:pt x="8427" y="74"/>
                  </a:lnTo>
                  <a:lnTo>
                    <a:pt x="8158" y="25"/>
                  </a:lnTo>
                  <a:lnTo>
                    <a:pt x="7865" y="1"/>
                  </a:lnTo>
                  <a:close/>
                </a:path>
              </a:pathLst>
            </a:custGeom>
            <a:solidFill>
              <a:srgbClr val="9BCF6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defTabSz="1219170"/>
              <a:endParaRPr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2" name="Hộp Văn bản 31">
              <a:extLst>
                <a:ext uri="{FF2B5EF4-FFF2-40B4-BE49-F238E27FC236}">
                  <a16:creationId xmlns:a16="http://schemas.microsoft.com/office/drawing/2014/main" xmlns="" id="{74DC3889-63BE-4E10-AD0D-8A371EC699CD}"/>
                </a:ext>
              </a:extLst>
            </p:cNvPr>
            <p:cNvSpPr txBox="1"/>
            <p:nvPr/>
          </p:nvSpPr>
          <p:spPr>
            <a:xfrm>
              <a:off x="7522714" y="2884088"/>
              <a:ext cx="2162013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1219170"/>
              <a:r>
                <a:rPr lang="en-US" sz="32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uyện</a:t>
              </a:r>
              <a:r>
                <a:rPr lang="en-US" sz="32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ập</a:t>
              </a:r>
              <a:endParaRPr 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6" name="Google Shape;162;p20">
            <a:extLst>
              <a:ext uri="{FF2B5EF4-FFF2-40B4-BE49-F238E27FC236}">
                <a16:creationId xmlns:a16="http://schemas.microsoft.com/office/drawing/2014/main" xmlns="" id="{C0ADFAA8-8CC7-4D2F-BE3A-F51CE7B478C5}"/>
              </a:ext>
            </a:extLst>
          </p:cNvPr>
          <p:cNvSpPr/>
          <p:nvPr/>
        </p:nvSpPr>
        <p:spPr>
          <a:xfrm>
            <a:off x="4530523" y="2311400"/>
            <a:ext cx="2276677" cy="1204397"/>
          </a:xfrm>
          <a:custGeom>
            <a:avLst/>
            <a:gdLst/>
            <a:ahLst/>
            <a:cxnLst/>
            <a:rect l="l" t="t" r="r" b="b"/>
            <a:pathLst>
              <a:path w="19002" h="10503" extrusionOk="0">
                <a:moveTo>
                  <a:pt x="17072" y="1100"/>
                </a:moveTo>
                <a:lnTo>
                  <a:pt x="17145" y="1124"/>
                </a:lnTo>
                <a:lnTo>
                  <a:pt x="17268" y="1197"/>
                </a:lnTo>
                <a:lnTo>
                  <a:pt x="17365" y="1320"/>
                </a:lnTo>
                <a:lnTo>
                  <a:pt x="17390" y="1393"/>
                </a:lnTo>
                <a:lnTo>
                  <a:pt x="17390" y="1490"/>
                </a:lnTo>
                <a:lnTo>
                  <a:pt x="17390" y="1564"/>
                </a:lnTo>
                <a:lnTo>
                  <a:pt x="17365" y="1637"/>
                </a:lnTo>
                <a:lnTo>
                  <a:pt x="17268" y="1759"/>
                </a:lnTo>
                <a:lnTo>
                  <a:pt x="17145" y="1832"/>
                </a:lnTo>
                <a:lnTo>
                  <a:pt x="17072" y="1857"/>
                </a:lnTo>
                <a:lnTo>
                  <a:pt x="16926" y="1857"/>
                </a:lnTo>
                <a:lnTo>
                  <a:pt x="16852" y="1832"/>
                </a:lnTo>
                <a:lnTo>
                  <a:pt x="16730" y="1759"/>
                </a:lnTo>
                <a:lnTo>
                  <a:pt x="16657" y="1637"/>
                </a:lnTo>
                <a:lnTo>
                  <a:pt x="16633" y="1564"/>
                </a:lnTo>
                <a:lnTo>
                  <a:pt x="16608" y="1490"/>
                </a:lnTo>
                <a:lnTo>
                  <a:pt x="16633" y="1393"/>
                </a:lnTo>
                <a:lnTo>
                  <a:pt x="16657" y="1320"/>
                </a:lnTo>
                <a:lnTo>
                  <a:pt x="16730" y="1197"/>
                </a:lnTo>
                <a:lnTo>
                  <a:pt x="16852" y="1124"/>
                </a:lnTo>
                <a:lnTo>
                  <a:pt x="16926" y="1100"/>
                </a:lnTo>
                <a:close/>
                <a:moveTo>
                  <a:pt x="15924" y="1"/>
                </a:moveTo>
                <a:lnTo>
                  <a:pt x="15656" y="25"/>
                </a:lnTo>
                <a:lnTo>
                  <a:pt x="15387" y="74"/>
                </a:lnTo>
                <a:lnTo>
                  <a:pt x="15192" y="123"/>
                </a:lnTo>
                <a:lnTo>
                  <a:pt x="14996" y="172"/>
                </a:lnTo>
                <a:lnTo>
                  <a:pt x="14801" y="269"/>
                </a:lnTo>
                <a:lnTo>
                  <a:pt x="14605" y="367"/>
                </a:lnTo>
                <a:lnTo>
                  <a:pt x="14435" y="489"/>
                </a:lnTo>
                <a:lnTo>
                  <a:pt x="14264" y="611"/>
                </a:lnTo>
                <a:lnTo>
                  <a:pt x="14093" y="758"/>
                </a:lnTo>
                <a:lnTo>
                  <a:pt x="13970" y="929"/>
                </a:lnTo>
                <a:lnTo>
                  <a:pt x="13824" y="1100"/>
                </a:lnTo>
                <a:lnTo>
                  <a:pt x="13726" y="1271"/>
                </a:lnTo>
                <a:lnTo>
                  <a:pt x="13629" y="1466"/>
                </a:lnTo>
                <a:lnTo>
                  <a:pt x="13531" y="1661"/>
                </a:lnTo>
                <a:lnTo>
                  <a:pt x="13482" y="1881"/>
                </a:lnTo>
                <a:lnTo>
                  <a:pt x="13433" y="2101"/>
                </a:lnTo>
                <a:lnTo>
                  <a:pt x="13409" y="2345"/>
                </a:lnTo>
                <a:lnTo>
                  <a:pt x="13409" y="2565"/>
                </a:lnTo>
                <a:lnTo>
                  <a:pt x="6668" y="4372"/>
                </a:lnTo>
                <a:lnTo>
                  <a:pt x="6986" y="4592"/>
                </a:lnTo>
                <a:lnTo>
                  <a:pt x="7303" y="4812"/>
                </a:lnTo>
                <a:lnTo>
                  <a:pt x="7621" y="5032"/>
                </a:lnTo>
                <a:lnTo>
                  <a:pt x="7938" y="5203"/>
                </a:lnTo>
                <a:lnTo>
                  <a:pt x="8280" y="5374"/>
                </a:lnTo>
                <a:lnTo>
                  <a:pt x="8597" y="5496"/>
                </a:lnTo>
                <a:lnTo>
                  <a:pt x="8939" y="5618"/>
                </a:lnTo>
                <a:lnTo>
                  <a:pt x="9257" y="5740"/>
                </a:lnTo>
                <a:lnTo>
                  <a:pt x="9599" y="5813"/>
                </a:lnTo>
                <a:lnTo>
                  <a:pt x="9941" y="5862"/>
                </a:lnTo>
                <a:lnTo>
                  <a:pt x="10258" y="5911"/>
                </a:lnTo>
                <a:lnTo>
                  <a:pt x="10600" y="5935"/>
                </a:lnTo>
                <a:lnTo>
                  <a:pt x="10942" y="5935"/>
                </a:lnTo>
                <a:lnTo>
                  <a:pt x="11284" y="5911"/>
                </a:lnTo>
                <a:lnTo>
                  <a:pt x="11626" y="5862"/>
                </a:lnTo>
                <a:lnTo>
                  <a:pt x="11968" y="5813"/>
                </a:lnTo>
                <a:lnTo>
                  <a:pt x="12285" y="5716"/>
                </a:lnTo>
                <a:lnTo>
                  <a:pt x="12603" y="5642"/>
                </a:lnTo>
                <a:lnTo>
                  <a:pt x="13140" y="5423"/>
                </a:lnTo>
                <a:lnTo>
                  <a:pt x="13629" y="5203"/>
                </a:lnTo>
                <a:lnTo>
                  <a:pt x="14044" y="4983"/>
                </a:lnTo>
                <a:lnTo>
                  <a:pt x="14386" y="4763"/>
                </a:lnTo>
                <a:lnTo>
                  <a:pt x="14630" y="4592"/>
                </a:lnTo>
                <a:lnTo>
                  <a:pt x="14850" y="4421"/>
                </a:lnTo>
                <a:lnTo>
                  <a:pt x="14923" y="4372"/>
                </a:lnTo>
                <a:lnTo>
                  <a:pt x="15021" y="4348"/>
                </a:lnTo>
                <a:lnTo>
                  <a:pt x="15118" y="4372"/>
                </a:lnTo>
                <a:lnTo>
                  <a:pt x="15192" y="4421"/>
                </a:lnTo>
                <a:lnTo>
                  <a:pt x="15240" y="4519"/>
                </a:lnTo>
                <a:lnTo>
                  <a:pt x="15240" y="4592"/>
                </a:lnTo>
                <a:lnTo>
                  <a:pt x="15240" y="4690"/>
                </a:lnTo>
                <a:lnTo>
                  <a:pt x="15167" y="4763"/>
                </a:lnTo>
                <a:lnTo>
                  <a:pt x="15045" y="4861"/>
                </a:lnTo>
                <a:lnTo>
                  <a:pt x="14752" y="5105"/>
                </a:lnTo>
                <a:lnTo>
                  <a:pt x="14312" y="5398"/>
                </a:lnTo>
                <a:lnTo>
                  <a:pt x="14019" y="5569"/>
                </a:lnTo>
                <a:lnTo>
                  <a:pt x="13702" y="5716"/>
                </a:lnTo>
                <a:lnTo>
                  <a:pt x="13213" y="5935"/>
                </a:lnTo>
                <a:lnTo>
                  <a:pt x="12969" y="6033"/>
                </a:lnTo>
                <a:lnTo>
                  <a:pt x="12676" y="6131"/>
                </a:lnTo>
                <a:lnTo>
                  <a:pt x="12090" y="6277"/>
                </a:lnTo>
                <a:lnTo>
                  <a:pt x="11797" y="6326"/>
                </a:lnTo>
                <a:lnTo>
                  <a:pt x="11479" y="6375"/>
                </a:lnTo>
                <a:lnTo>
                  <a:pt x="11137" y="6400"/>
                </a:lnTo>
                <a:lnTo>
                  <a:pt x="10796" y="6424"/>
                </a:lnTo>
                <a:lnTo>
                  <a:pt x="10429" y="6400"/>
                </a:lnTo>
                <a:lnTo>
                  <a:pt x="10063" y="6375"/>
                </a:lnTo>
                <a:lnTo>
                  <a:pt x="9696" y="6326"/>
                </a:lnTo>
                <a:lnTo>
                  <a:pt x="9306" y="6229"/>
                </a:lnTo>
                <a:lnTo>
                  <a:pt x="8915" y="6131"/>
                </a:lnTo>
                <a:lnTo>
                  <a:pt x="8500" y="5984"/>
                </a:lnTo>
                <a:lnTo>
                  <a:pt x="8085" y="5813"/>
                </a:lnTo>
                <a:lnTo>
                  <a:pt x="7669" y="5594"/>
                </a:lnTo>
                <a:lnTo>
                  <a:pt x="7572" y="5569"/>
                </a:lnTo>
                <a:lnTo>
                  <a:pt x="7376" y="5471"/>
                </a:lnTo>
                <a:lnTo>
                  <a:pt x="7254" y="5471"/>
                </a:lnTo>
                <a:lnTo>
                  <a:pt x="7132" y="5496"/>
                </a:lnTo>
                <a:lnTo>
                  <a:pt x="318" y="7694"/>
                </a:lnTo>
                <a:lnTo>
                  <a:pt x="245" y="7743"/>
                </a:lnTo>
                <a:lnTo>
                  <a:pt x="147" y="7792"/>
                </a:lnTo>
                <a:lnTo>
                  <a:pt x="98" y="7865"/>
                </a:lnTo>
                <a:lnTo>
                  <a:pt x="49" y="7938"/>
                </a:lnTo>
                <a:lnTo>
                  <a:pt x="1" y="8036"/>
                </a:lnTo>
                <a:lnTo>
                  <a:pt x="1" y="8134"/>
                </a:lnTo>
                <a:lnTo>
                  <a:pt x="1" y="8207"/>
                </a:lnTo>
                <a:lnTo>
                  <a:pt x="25" y="8305"/>
                </a:lnTo>
                <a:lnTo>
                  <a:pt x="98" y="8451"/>
                </a:lnTo>
                <a:lnTo>
                  <a:pt x="196" y="8549"/>
                </a:lnTo>
                <a:lnTo>
                  <a:pt x="318" y="8622"/>
                </a:lnTo>
                <a:lnTo>
                  <a:pt x="489" y="8646"/>
                </a:lnTo>
                <a:lnTo>
                  <a:pt x="611" y="8622"/>
                </a:lnTo>
                <a:lnTo>
                  <a:pt x="269" y="8793"/>
                </a:lnTo>
                <a:lnTo>
                  <a:pt x="171" y="8842"/>
                </a:lnTo>
                <a:lnTo>
                  <a:pt x="123" y="8915"/>
                </a:lnTo>
                <a:lnTo>
                  <a:pt x="49" y="8988"/>
                </a:lnTo>
                <a:lnTo>
                  <a:pt x="25" y="9086"/>
                </a:lnTo>
                <a:lnTo>
                  <a:pt x="1" y="9159"/>
                </a:lnTo>
                <a:lnTo>
                  <a:pt x="1" y="9257"/>
                </a:lnTo>
                <a:lnTo>
                  <a:pt x="1" y="9355"/>
                </a:lnTo>
                <a:lnTo>
                  <a:pt x="49" y="9452"/>
                </a:lnTo>
                <a:lnTo>
                  <a:pt x="123" y="9575"/>
                </a:lnTo>
                <a:lnTo>
                  <a:pt x="220" y="9648"/>
                </a:lnTo>
                <a:lnTo>
                  <a:pt x="342" y="9697"/>
                </a:lnTo>
                <a:lnTo>
                  <a:pt x="489" y="9721"/>
                </a:lnTo>
                <a:lnTo>
                  <a:pt x="587" y="9721"/>
                </a:lnTo>
                <a:lnTo>
                  <a:pt x="684" y="9672"/>
                </a:lnTo>
                <a:lnTo>
                  <a:pt x="855" y="9599"/>
                </a:lnTo>
                <a:lnTo>
                  <a:pt x="782" y="9721"/>
                </a:lnTo>
                <a:lnTo>
                  <a:pt x="758" y="9868"/>
                </a:lnTo>
                <a:lnTo>
                  <a:pt x="782" y="10014"/>
                </a:lnTo>
                <a:lnTo>
                  <a:pt x="831" y="10161"/>
                </a:lnTo>
                <a:lnTo>
                  <a:pt x="929" y="10258"/>
                </a:lnTo>
                <a:lnTo>
                  <a:pt x="1026" y="10307"/>
                </a:lnTo>
                <a:lnTo>
                  <a:pt x="1124" y="10356"/>
                </a:lnTo>
                <a:lnTo>
                  <a:pt x="1246" y="10380"/>
                </a:lnTo>
                <a:lnTo>
                  <a:pt x="1393" y="10356"/>
                </a:lnTo>
                <a:lnTo>
                  <a:pt x="1515" y="10283"/>
                </a:lnTo>
                <a:lnTo>
                  <a:pt x="6082" y="7303"/>
                </a:lnTo>
                <a:lnTo>
                  <a:pt x="6546" y="7523"/>
                </a:lnTo>
                <a:lnTo>
                  <a:pt x="7108" y="7743"/>
                </a:lnTo>
                <a:lnTo>
                  <a:pt x="7791" y="7987"/>
                </a:lnTo>
                <a:lnTo>
                  <a:pt x="8524" y="8207"/>
                </a:lnTo>
                <a:lnTo>
                  <a:pt x="9306" y="8402"/>
                </a:lnTo>
                <a:lnTo>
                  <a:pt x="10087" y="8549"/>
                </a:lnTo>
                <a:lnTo>
                  <a:pt x="10454" y="8598"/>
                </a:lnTo>
                <a:lnTo>
                  <a:pt x="10820" y="8646"/>
                </a:lnTo>
                <a:lnTo>
                  <a:pt x="11528" y="8646"/>
                </a:lnTo>
                <a:lnTo>
                  <a:pt x="12212" y="10356"/>
                </a:lnTo>
                <a:lnTo>
                  <a:pt x="12261" y="10405"/>
                </a:lnTo>
                <a:lnTo>
                  <a:pt x="12310" y="10454"/>
                </a:lnTo>
                <a:lnTo>
                  <a:pt x="12383" y="10478"/>
                </a:lnTo>
                <a:lnTo>
                  <a:pt x="12456" y="10503"/>
                </a:lnTo>
                <a:lnTo>
                  <a:pt x="13384" y="10503"/>
                </a:lnTo>
                <a:lnTo>
                  <a:pt x="13482" y="10478"/>
                </a:lnTo>
                <a:lnTo>
                  <a:pt x="13555" y="10454"/>
                </a:lnTo>
                <a:lnTo>
                  <a:pt x="13604" y="10405"/>
                </a:lnTo>
                <a:lnTo>
                  <a:pt x="13629" y="10332"/>
                </a:lnTo>
                <a:lnTo>
                  <a:pt x="13629" y="10234"/>
                </a:lnTo>
                <a:lnTo>
                  <a:pt x="13580" y="10161"/>
                </a:lnTo>
                <a:lnTo>
                  <a:pt x="13506" y="10087"/>
                </a:lnTo>
                <a:lnTo>
                  <a:pt x="13409" y="10087"/>
                </a:lnTo>
                <a:lnTo>
                  <a:pt x="12603" y="10014"/>
                </a:lnTo>
                <a:lnTo>
                  <a:pt x="12163" y="8646"/>
                </a:lnTo>
                <a:lnTo>
                  <a:pt x="12700" y="8598"/>
                </a:lnTo>
                <a:lnTo>
                  <a:pt x="13067" y="8549"/>
                </a:lnTo>
                <a:lnTo>
                  <a:pt x="13482" y="8475"/>
                </a:lnTo>
                <a:lnTo>
                  <a:pt x="13922" y="8378"/>
                </a:lnTo>
                <a:lnTo>
                  <a:pt x="14386" y="8280"/>
                </a:lnTo>
                <a:lnTo>
                  <a:pt x="14874" y="8109"/>
                </a:lnTo>
                <a:lnTo>
                  <a:pt x="15363" y="7914"/>
                </a:lnTo>
                <a:lnTo>
                  <a:pt x="15827" y="7670"/>
                </a:lnTo>
                <a:lnTo>
                  <a:pt x="16046" y="7547"/>
                </a:lnTo>
                <a:lnTo>
                  <a:pt x="16291" y="7376"/>
                </a:lnTo>
                <a:lnTo>
                  <a:pt x="16486" y="7205"/>
                </a:lnTo>
                <a:lnTo>
                  <a:pt x="16681" y="7035"/>
                </a:lnTo>
                <a:lnTo>
                  <a:pt x="16877" y="6839"/>
                </a:lnTo>
                <a:lnTo>
                  <a:pt x="17072" y="6619"/>
                </a:lnTo>
                <a:lnTo>
                  <a:pt x="17219" y="6375"/>
                </a:lnTo>
                <a:lnTo>
                  <a:pt x="17365" y="6131"/>
                </a:lnTo>
                <a:lnTo>
                  <a:pt x="17512" y="5862"/>
                </a:lnTo>
                <a:lnTo>
                  <a:pt x="17610" y="5569"/>
                </a:lnTo>
                <a:lnTo>
                  <a:pt x="17707" y="5276"/>
                </a:lnTo>
                <a:lnTo>
                  <a:pt x="17780" y="4959"/>
                </a:lnTo>
                <a:lnTo>
                  <a:pt x="17829" y="4592"/>
                </a:lnTo>
                <a:lnTo>
                  <a:pt x="17854" y="4226"/>
                </a:lnTo>
                <a:lnTo>
                  <a:pt x="17854" y="3884"/>
                </a:lnTo>
                <a:lnTo>
                  <a:pt x="17829" y="3444"/>
                </a:lnTo>
                <a:lnTo>
                  <a:pt x="17829" y="2980"/>
                </a:lnTo>
                <a:lnTo>
                  <a:pt x="17829" y="2760"/>
                </a:lnTo>
                <a:lnTo>
                  <a:pt x="17878" y="2590"/>
                </a:lnTo>
                <a:lnTo>
                  <a:pt x="18440" y="2370"/>
                </a:lnTo>
                <a:lnTo>
                  <a:pt x="18733" y="2272"/>
                </a:lnTo>
                <a:lnTo>
                  <a:pt x="18293" y="2125"/>
                </a:lnTo>
                <a:lnTo>
                  <a:pt x="18586" y="1979"/>
                </a:lnTo>
                <a:lnTo>
                  <a:pt x="18855" y="1857"/>
                </a:lnTo>
                <a:lnTo>
                  <a:pt x="18953" y="1808"/>
                </a:lnTo>
                <a:lnTo>
                  <a:pt x="19002" y="1759"/>
                </a:lnTo>
                <a:lnTo>
                  <a:pt x="19002" y="1710"/>
                </a:lnTo>
                <a:lnTo>
                  <a:pt x="18953" y="1686"/>
                </a:lnTo>
                <a:lnTo>
                  <a:pt x="18000" y="1271"/>
                </a:lnTo>
                <a:lnTo>
                  <a:pt x="17780" y="1026"/>
                </a:lnTo>
                <a:lnTo>
                  <a:pt x="17561" y="782"/>
                </a:lnTo>
                <a:lnTo>
                  <a:pt x="17243" y="514"/>
                </a:lnTo>
                <a:lnTo>
                  <a:pt x="17048" y="391"/>
                </a:lnTo>
                <a:lnTo>
                  <a:pt x="16852" y="269"/>
                </a:lnTo>
                <a:lnTo>
                  <a:pt x="16633" y="172"/>
                </a:lnTo>
                <a:lnTo>
                  <a:pt x="16413" y="98"/>
                </a:lnTo>
                <a:lnTo>
                  <a:pt x="16169" y="25"/>
                </a:lnTo>
                <a:lnTo>
                  <a:pt x="15924" y="1"/>
                </a:lnTo>
                <a:close/>
              </a:path>
            </a:pathLst>
          </a:custGeom>
          <a:solidFill>
            <a:schemeClr val="accent4">
              <a:lumMod val="60000"/>
              <a:lumOff val="40000"/>
            </a:scheme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defTabSz="1219170"/>
            <a:endParaRPr sz="1867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4" name="Nhóm 13">
            <a:extLst>
              <a:ext uri="{FF2B5EF4-FFF2-40B4-BE49-F238E27FC236}">
                <a16:creationId xmlns:a16="http://schemas.microsoft.com/office/drawing/2014/main" xmlns="" id="{5A49C3E4-32FC-415B-B0A0-356A49F60C39}"/>
              </a:ext>
            </a:extLst>
          </p:cNvPr>
          <p:cNvGrpSpPr/>
          <p:nvPr/>
        </p:nvGrpSpPr>
        <p:grpSpPr>
          <a:xfrm>
            <a:off x="7566991" y="3237704"/>
            <a:ext cx="3028823" cy="1479540"/>
            <a:chOff x="6997439" y="2348815"/>
            <a:chExt cx="3028822" cy="1479538"/>
          </a:xfrm>
        </p:grpSpPr>
        <p:sp>
          <p:nvSpPr>
            <p:cNvPr id="17" name="Google Shape;157;p20">
              <a:extLst>
                <a:ext uri="{FF2B5EF4-FFF2-40B4-BE49-F238E27FC236}">
                  <a16:creationId xmlns:a16="http://schemas.microsoft.com/office/drawing/2014/main" xmlns="" id="{68EA85BB-1601-4E2D-ADD0-C19C55EB126D}"/>
                </a:ext>
              </a:extLst>
            </p:cNvPr>
            <p:cNvSpPr/>
            <p:nvPr/>
          </p:nvSpPr>
          <p:spPr>
            <a:xfrm>
              <a:off x="6997439" y="2348815"/>
              <a:ext cx="3028822" cy="1415770"/>
            </a:xfrm>
            <a:custGeom>
              <a:avLst/>
              <a:gdLst/>
              <a:ahLst/>
              <a:cxnLst/>
              <a:rect l="l" t="t" r="r" b="b"/>
              <a:pathLst>
                <a:path w="19198" h="10845" extrusionOk="0">
                  <a:moveTo>
                    <a:pt x="7572" y="1"/>
                  </a:moveTo>
                  <a:lnTo>
                    <a:pt x="7108" y="25"/>
                  </a:lnTo>
                  <a:lnTo>
                    <a:pt x="6668" y="98"/>
                  </a:lnTo>
                  <a:lnTo>
                    <a:pt x="6229" y="196"/>
                  </a:lnTo>
                  <a:lnTo>
                    <a:pt x="5813" y="343"/>
                  </a:lnTo>
                  <a:lnTo>
                    <a:pt x="5423" y="538"/>
                  </a:lnTo>
                  <a:lnTo>
                    <a:pt x="5056" y="758"/>
                  </a:lnTo>
                  <a:lnTo>
                    <a:pt x="4714" y="1026"/>
                  </a:lnTo>
                  <a:lnTo>
                    <a:pt x="4397" y="1319"/>
                  </a:lnTo>
                  <a:lnTo>
                    <a:pt x="4104" y="1637"/>
                  </a:lnTo>
                  <a:lnTo>
                    <a:pt x="3835" y="1979"/>
                  </a:lnTo>
                  <a:lnTo>
                    <a:pt x="3615" y="2345"/>
                  </a:lnTo>
                  <a:lnTo>
                    <a:pt x="3420" y="2736"/>
                  </a:lnTo>
                  <a:lnTo>
                    <a:pt x="3273" y="3151"/>
                  </a:lnTo>
                  <a:lnTo>
                    <a:pt x="3151" y="3591"/>
                  </a:lnTo>
                  <a:lnTo>
                    <a:pt x="3102" y="4030"/>
                  </a:lnTo>
                  <a:lnTo>
                    <a:pt x="3078" y="4494"/>
                  </a:lnTo>
                  <a:lnTo>
                    <a:pt x="3078" y="4788"/>
                  </a:lnTo>
                  <a:lnTo>
                    <a:pt x="2712" y="4788"/>
                  </a:lnTo>
                  <a:lnTo>
                    <a:pt x="2419" y="4836"/>
                  </a:lnTo>
                  <a:lnTo>
                    <a:pt x="2125" y="4910"/>
                  </a:lnTo>
                  <a:lnTo>
                    <a:pt x="1832" y="5032"/>
                  </a:lnTo>
                  <a:lnTo>
                    <a:pt x="1588" y="5154"/>
                  </a:lnTo>
                  <a:lnTo>
                    <a:pt x="1320" y="5300"/>
                  </a:lnTo>
                  <a:lnTo>
                    <a:pt x="1100" y="5471"/>
                  </a:lnTo>
                  <a:lnTo>
                    <a:pt x="880" y="5667"/>
                  </a:lnTo>
                  <a:lnTo>
                    <a:pt x="685" y="5887"/>
                  </a:lnTo>
                  <a:lnTo>
                    <a:pt x="514" y="6131"/>
                  </a:lnTo>
                  <a:lnTo>
                    <a:pt x="367" y="6375"/>
                  </a:lnTo>
                  <a:lnTo>
                    <a:pt x="220" y="6644"/>
                  </a:lnTo>
                  <a:lnTo>
                    <a:pt x="123" y="6912"/>
                  </a:lnTo>
                  <a:lnTo>
                    <a:pt x="50" y="7205"/>
                  </a:lnTo>
                  <a:lnTo>
                    <a:pt x="1" y="7499"/>
                  </a:lnTo>
                  <a:lnTo>
                    <a:pt x="1" y="7816"/>
                  </a:lnTo>
                  <a:lnTo>
                    <a:pt x="1" y="8134"/>
                  </a:lnTo>
                  <a:lnTo>
                    <a:pt x="50" y="8427"/>
                  </a:lnTo>
                  <a:lnTo>
                    <a:pt x="123" y="8720"/>
                  </a:lnTo>
                  <a:lnTo>
                    <a:pt x="220" y="8988"/>
                  </a:lnTo>
                  <a:lnTo>
                    <a:pt x="367" y="9257"/>
                  </a:lnTo>
                  <a:lnTo>
                    <a:pt x="514" y="9501"/>
                  </a:lnTo>
                  <a:lnTo>
                    <a:pt x="685" y="9745"/>
                  </a:lnTo>
                  <a:lnTo>
                    <a:pt x="880" y="9965"/>
                  </a:lnTo>
                  <a:lnTo>
                    <a:pt x="1100" y="10161"/>
                  </a:lnTo>
                  <a:lnTo>
                    <a:pt x="1320" y="10332"/>
                  </a:lnTo>
                  <a:lnTo>
                    <a:pt x="1588" y="10478"/>
                  </a:lnTo>
                  <a:lnTo>
                    <a:pt x="1832" y="10600"/>
                  </a:lnTo>
                  <a:lnTo>
                    <a:pt x="2125" y="10722"/>
                  </a:lnTo>
                  <a:lnTo>
                    <a:pt x="2419" y="10796"/>
                  </a:lnTo>
                  <a:lnTo>
                    <a:pt x="2712" y="10844"/>
                  </a:lnTo>
                  <a:lnTo>
                    <a:pt x="16486" y="10844"/>
                  </a:lnTo>
                  <a:lnTo>
                    <a:pt x="16779" y="10796"/>
                  </a:lnTo>
                  <a:lnTo>
                    <a:pt x="17072" y="10722"/>
                  </a:lnTo>
                  <a:lnTo>
                    <a:pt x="17365" y="10600"/>
                  </a:lnTo>
                  <a:lnTo>
                    <a:pt x="17610" y="10478"/>
                  </a:lnTo>
                  <a:lnTo>
                    <a:pt x="17878" y="10332"/>
                  </a:lnTo>
                  <a:lnTo>
                    <a:pt x="18098" y="10161"/>
                  </a:lnTo>
                  <a:lnTo>
                    <a:pt x="18318" y="9965"/>
                  </a:lnTo>
                  <a:lnTo>
                    <a:pt x="18513" y="9745"/>
                  </a:lnTo>
                  <a:lnTo>
                    <a:pt x="18684" y="9501"/>
                  </a:lnTo>
                  <a:lnTo>
                    <a:pt x="18831" y="9257"/>
                  </a:lnTo>
                  <a:lnTo>
                    <a:pt x="18977" y="8988"/>
                  </a:lnTo>
                  <a:lnTo>
                    <a:pt x="19075" y="8720"/>
                  </a:lnTo>
                  <a:lnTo>
                    <a:pt x="19148" y="8427"/>
                  </a:lnTo>
                  <a:lnTo>
                    <a:pt x="19197" y="8134"/>
                  </a:lnTo>
                  <a:lnTo>
                    <a:pt x="19197" y="7816"/>
                  </a:lnTo>
                  <a:lnTo>
                    <a:pt x="19197" y="7499"/>
                  </a:lnTo>
                  <a:lnTo>
                    <a:pt x="19148" y="7205"/>
                  </a:lnTo>
                  <a:lnTo>
                    <a:pt x="19075" y="6912"/>
                  </a:lnTo>
                  <a:lnTo>
                    <a:pt x="18977" y="6644"/>
                  </a:lnTo>
                  <a:lnTo>
                    <a:pt x="18831" y="6375"/>
                  </a:lnTo>
                  <a:lnTo>
                    <a:pt x="18684" y="6131"/>
                  </a:lnTo>
                  <a:lnTo>
                    <a:pt x="18513" y="5887"/>
                  </a:lnTo>
                  <a:lnTo>
                    <a:pt x="18318" y="5667"/>
                  </a:lnTo>
                  <a:lnTo>
                    <a:pt x="18098" y="5471"/>
                  </a:lnTo>
                  <a:lnTo>
                    <a:pt x="17878" y="5300"/>
                  </a:lnTo>
                  <a:lnTo>
                    <a:pt x="17610" y="5154"/>
                  </a:lnTo>
                  <a:lnTo>
                    <a:pt x="17365" y="5032"/>
                  </a:lnTo>
                  <a:lnTo>
                    <a:pt x="17072" y="4910"/>
                  </a:lnTo>
                  <a:lnTo>
                    <a:pt x="16779" y="4836"/>
                  </a:lnTo>
                  <a:lnTo>
                    <a:pt x="16486" y="4788"/>
                  </a:lnTo>
                  <a:lnTo>
                    <a:pt x="15412" y="4788"/>
                  </a:lnTo>
                  <a:lnTo>
                    <a:pt x="15436" y="4494"/>
                  </a:lnTo>
                  <a:lnTo>
                    <a:pt x="15412" y="4201"/>
                  </a:lnTo>
                  <a:lnTo>
                    <a:pt x="15387" y="3933"/>
                  </a:lnTo>
                  <a:lnTo>
                    <a:pt x="15314" y="3664"/>
                  </a:lnTo>
                  <a:lnTo>
                    <a:pt x="15216" y="3420"/>
                  </a:lnTo>
                  <a:lnTo>
                    <a:pt x="15094" y="3176"/>
                  </a:lnTo>
                  <a:lnTo>
                    <a:pt x="14972" y="2956"/>
                  </a:lnTo>
                  <a:lnTo>
                    <a:pt x="14801" y="2736"/>
                  </a:lnTo>
                  <a:lnTo>
                    <a:pt x="14630" y="2541"/>
                  </a:lnTo>
                  <a:lnTo>
                    <a:pt x="14435" y="2370"/>
                  </a:lnTo>
                  <a:lnTo>
                    <a:pt x="14215" y="2199"/>
                  </a:lnTo>
                  <a:lnTo>
                    <a:pt x="13995" y="2077"/>
                  </a:lnTo>
                  <a:lnTo>
                    <a:pt x="13751" y="1954"/>
                  </a:lnTo>
                  <a:lnTo>
                    <a:pt x="13507" y="1857"/>
                  </a:lnTo>
                  <a:lnTo>
                    <a:pt x="13238" y="1784"/>
                  </a:lnTo>
                  <a:lnTo>
                    <a:pt x="12969" y="1759"/>
                  </a:lnTo>
                  <a:lnTo>
                    <a:pt x="12676" y="1735"/>
                  </a:lnTo>
                  <a:lnTo>
                    <a:pt x="12334" y="1759"/>
                  </a:lnTo>
                  <a:lnTo>
                    <a:pt x="11992" y="1832"/>
                  </a:lnTo>
                  <a:lnTo>
                    <a:pt x="11650" y="1930"/>
                  </a:lnTo>
                  <a:lnTo>
                    <a:pt x="11357" y="2077"/>
                  </a:lnTo>
                  <a:lnTo>
                    <a:pt x="11186" y="1857"/>
                  </a:lnTo>
                  <a:lnTo>
                    <a:pt x="11015" y="1637"/>
                  </a:lnTo>
                  <a:lnTo>
                    <a:pt x="10844" y="1417"/>
                  </a:lnTo>
                  <a:lnTo>
                    <a:pt x="10649" y="1222"/>
                  </a:lnTo>
                  <a:lnTo>
                    <a:pt x="10454" y="1051"/>
                  </a:lnTo>
                  <a:lnTo>
                    <a:pt x="10234" y="880"/>
                  </a:lnTo>
                  <a:lnTo>
                    <a:pt x="9990" y="709"/>
                  </a:lnTo>
                  <a:lnTo>
                    <a:pt x="9745" y="562"/>
                  </a:lnTo>
                  <a:lnTo>
                    <a:pt x="9501" y="440"/>
                  </a:lnTo>
                  <a:lnTo>
                    <a:pt x="9257" y="318"/>
                  </a:lnTo>
                  <a:lnTo>
                    <a:pt x="8988" y="220"/>
                  </a:lnTo>
                  <a:lnTo>
                    <a:pt x="8720" y="147"/>
                  </a:lnTo>
                  <a:lnTo>
                    <a:pt x="8427" y="74"/>
                  </a:lnTo>
                  <a:lnTo>
                    <a:pt x="8158" y="25"/>
                  </a:lnTo>
                  <a:lnTo>
                    <a:pt x="7865" y="1"/>
                  </a:lnTo>
                  <a:close/>
                </a:path>
              </a:pathLst>
            </a:custGeom>
            <a:solidFill>
              <a:srgbClr val="9BCF6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defTabSz="1219170"/>
              <a:endParaRPr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8" name="Hộp Văn bản 17">
              <a:extLst>
                <a:ext uri="{FF2B5EF4-FFF2-40B4-BE49-F238E27FC236}">
                  <a16:creationId xmlns:a16="http://schemas.microsoft.com/office/drawing/2014/main" xmlns="" id="{A9806B95-6633-468E-AD43-6EB5B873C8E4}"/>
                </a:ext>
              </a:extLst>
            </p:cNvPr>
            <p:cNvSpPr txBox="1"/>
            <p:nvPr/>
          </p:nvSpPr>
          <p:spPr>
            <a:xfrm>
              <a:off x="7540034" y="2751136"/>
              <a:ext cx="2162013" cy="107721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1219170"/>
              <a:r>
                <a:rPr lang="en-US" sz="32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ận</a:t>
              </a:r>
              <a:r>
                <a:rPr lang="en-US" sz="32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ụng</a:t>
              </a:r>
              <a:r>
                <a:rPr lang="en-US" sz="32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– </a:t>
              </a:r>
              <a:r>
                <a:rPr lang="en-US" sz="32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ìm</a:t>
              </a:r>
              <a:r>
                <a:rPr lang="en-US" sz="32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òi</a:t>
              </a:r>
              <a:endParaRPr 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7047668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2" presetClass="entr" presetSubtype="9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34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>
            <a:extLst>
              <a:ext uri="{FF2B5EF4-FFF2-40B4-BE49-F238E27FC236}">
                <a16:creationId xmlns:a16="http://schemas.microsoft.com/office/drawing/2014/main" xmlns="" id="{6437E96C-B4D7-4CA6-90EE-43A5C748EF9C}"/>
              </a:ext>
            </a:extLst>
          </p:cNvPr>
          <p:cNvSpPr/>
          <p:nvPr/>
        </p:nvSpPr>
        <p:spPr>
          <a:xfrm>
            <a:off x="1905000" y="838200"/>
            <a:ext cx="4191000" cy="4114800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219170"/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xmlns="" id="{B812FD0D-3345-4D97-BED4-5A0590056D2D}"/>
              </a:ext>
            </a:extLst>
          </p:cNvPr>
          <p:cNvSpPr txBox="1"/>
          <p:nvPr/>
        </p:nvSpPr>
        <p:spPr>
          <a:xfrm>
            <a:off x="6324600" y="2541658"/>
            <a:ext cx="4495800" cy="830997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pPr algn="ctr" defTabSz="1219170"/>
            <a:r>
              <a:rPr lang="en-US" sz="4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MỞ ĐẦU</a:t>
            </a:r>
            <a:endParaRPr lang="en-US" sz="4800" dirty="0">
              <a:solidFill>
                <a:prstClr val="black"/>
              </a:solidFill>
              <a:latin typeface="Calibri"/>
            </a:endParaRPr>
          </a:p>
        </p:txBody>
      </p:sp>
      <p:pic>
        <p:nvPicPr>
          <p:cNvPr id="6" name="Hình ảnh 5">
            <a:extLst>
              <a:ext uri="{FF2B5EF4-FFF2-40B4-BE49-F238E27FC236}">
                <a16:creationId xmlns:a16="http://schemas.microsoft.com/office/drawing/2014/main" xmlns="" id="{C4143E7E-651B-40FB-A4A2-3F088BFE4B68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711" t="12222" r="20015" b="20370"/>
          <a:stretch/>
        </p:blipFill>
        <p:spPr>
          <a:xfrm>
            <a:off x="7035801" y="3511716"/>
            <a:ext cx="3073399" cy="2975312"/>
          </a:xfrm>
          <a:prstGeom prst="ellipse">
            <a:avLst/>
          </a:prstGeom>
        </p:spPr>
      </p:pic>
    </p:spTree>
    <p:extLst>
      <p:ext uri="{BB962C8B-B14F-4D97-AF65-F5344CB8AC3E}">
        <p14:creationId xmlns:p14="http://schemas.microsoft.com/office/powerpoint/2010/main" val="331411726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500"/>
                            </p:stCondLst>
                            <p:childTnLst>
                              <p:par>
                                <p:cTn id="12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4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5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1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Box 12">
            <a:extLst>
              <a:ext uri="{FF2B5EF4-FFF2-40B4-BE49-F238E27FC236}">
                <a16:creationId xmlns:a16="http://schemas.microsoft.com/office/drawing/2014/main" xmlns="" id="{6EE62379-CD49-AD7B-4924-FD1D4FAD914D}"/>
              </a:ext>
            </a:extLst>
          </p:cNvPr>
          <p:cNvSpPr txBox="1"/>
          <p:nvPr/>
        </p:nvSpPr>
        <p:spPr>
          <a:xfrm>
            <a:off x="-1" y="416837"/>
            <a:ext cx="726598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ữu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ưới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ập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vi-VN" sz="28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xmlns="" id="{319B277C-128B-DB83-854F-87E29176A7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1159979"/>
              </p:ext>
            </p:extLst>
          </p:nvPr>
        </p:nvGraphicFramePr>
        <p:xfrm>
          <a:off x="6170439" y="238961"/>
          <a:ext cx="1095547" cy="9188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3" name="Equation" r:id="rId5" imgW="419040" imgH="457200" progId="Equation.DSMT4">
                  <p:embed/>
                </p:oleObj>
              </mc:Choice>
              <mc:Fallback>
                <p:oleObj name="Equation" r:id="rId5" imgW="41904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170439" y="238961"/>
                        <a:ext cx="1095547" cy="9188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>
            <a:extLst>
              <a:ext uri="{FF2B5EF4-FFF2-40B4-BE49-F238E27FC236}">
                <a16:creationId xmlns:a16="http://schemas.microsoft.com/office/drawing/2014/main" xmlns="" id="{6CC0D5F7-C535-4DA4-35CD-E8736B8B5DE9}"/>
              </a:ext>
            </a:extLst>
          </p:cNvPr>
          <p:cNvSpPr txBox="1"/>
          <p:nvPr/>
        </p:nvSpPr>
        <p:spPr>
          <a:xfrm>
            <a:off x="139337" y="1247432"/>
            <a:ext cx="533399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Ta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vi-VN" sz="28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xmlns="" id="{4373C20B-4B5B-632B-6C99-B79DE4D663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7389709"/>
              </p:ext>
            </p:extLst>
          </p:nvPr>
        </p:nvGraphicFramePr>
        <p:xfrm>
          <a:off x="1422739" y="1117933"/>
          <a:ext cx="2767194" cy="8450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4" name="Equation" r:id="rId7" imgW="1498320" imgH="457200" progId="Equation.DSMT4">
                  <p:embed/>
                </p:oleObj>
              </mc:Choice>
              <mc:Fallback>
                <p:oleObj name="Equation" r:id="rId7" imgW="149832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22739" y="1117933"/>
                        <a:ext cx="2767194" cy="8450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>
            <a:extLst>
              <a:ext uri="{FF2B5EF4-FFF2-40B4-BE49-F238E27FC236}">
                <a16:creationId xmlns:a16="http://schemas.microsoft.com/office/drawing/2014/main" xmlns="" id="{BF181DEE-2AFF-A159-C82E-6FF20776AC4B}"/>
              </a:ext>
            </a:extLst>
          </p:cNvPr>
          <p:cNvSpPr txBox="1"/>
          <p:nvPr/>
        </p:nvSpPr>
        <p:spPr>
          <a:xfrm>
            <a:off x="139337" y="2569038"/>
            <a:ext cx="11499669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ập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0,1 </a:t>
            </a:r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ẩy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ập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,1 </a:t>
            </a:r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ập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ữu</a:t>
            </a:r>
            <a:r>
              <a:rPr lang="en-US" sz="2800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ạn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vi-VN" sz="28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xmlns="" id="{9B768237-B1B5-CD1B-21AB-9FCAE0127B5A}"/>
              </a:ext>
            </a:extLst>
          </p:cNvPr>
          <p:cNvSpPr txBox="1"/>
          <p:nvPr/>
        </p:nvSpPr>
        <p:spPr>
          <a:xfrm>
            <a:off x="139337" y="3607075"/>
            <a:ext cx="11499669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ập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,111… </a:t>
            </a:r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ô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ẩy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ập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,111… </a:t>
            </a:r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ập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ô</a:t>
            </a:r>
            <a:r>
              <a:rPr lang="en-US" sz="2800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ạn</a:t>
            </a:r>
            <a:r>
              <a:rPr lang="en-US" sz="2800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uần</a:t>
            </a:r>
            <a:r>
              <a:rPr lang="en-US" sz="2800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vi-VN" sz="28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xmlns="" id="{50E4CF55-96B0-68A3-C62E-5764CEA15A04}"/>
              </a:ext>
            </a:extLst>
          </p:cNvPr>
          <p:cNvSpPr txBox="1"/>
          <p:nvPr/>
        </p:nvSpPr>
        <p:spPr>
          <a:xfrm>
            <a:off x="139337" y="1908235"/>
            <a:ext cx="906562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ập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,1 </a:t>
            </a:r>
            <a:r>
              <a:rPr lang="en-US" sz="280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0,111…  </a:t>
            </a:r>
            <a:r>
              <a:rPr lang="en-US" sz="280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sz="28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? </a:t>
            </a:r>
            <a:endParaRPr lang="vi-VN" sz="2800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Cloud Callout 20"/>
          <p:cNvSpPr/>
          <p:nvPr/>
        </p:nvSpPr>
        <p:spPr bwMode="auto">
          <a:xfrm>
            <a:off x="2076995" y="4645112"/>
            <a:ext cx="8739051" cy="1520557"/>
          </a:xfrm>
          <a:prstGeom prst="cloudCallout">
            <a:avLst>
              <a:gd name="adj1" fmla="val 40544"/>
              <a:gd name="adj2" fmla="val -19470"/>
            </a:avLst>
          </a:prstGeom>
          <a:solidFill>
            <a:schemeClr val="accent1"/>
          </a:solidFill>
          <a:ln w="28575" cap="flat" cmpd="sng" algn="ctr">
            <a:solidFill>
              <a:srgbClr val="FFFF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/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uốn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ễn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ập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ữu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? </a:t>
            </a:r>
            <a:endParaRPr lang="vi-VN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1" i="0" u="none" strike="noStrike" cap="none" normalizeH="0" baseline="0" dirty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1672452916"/>
      </p:ext>
    </p:extLst>
  </p:cSld>
  <p:clrMapOvr>
    <a:masterClrMapping/>
  </p:clrMapOvr>
  <p:transition>
    <p:check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0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25" grpId="0"/>
      <p:bldP spid="26" grpId="0"/>
      <p:bldP spid="27" grpId="0"/>
      <p:bldP spid="30" grpId="0"/>
      <p:bldP spid="21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30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33" name="Google Shape;2333;p40"/>
          <p:cNvGrpSpPr/>
          <p:nvPr/>
        </p:nvGrpSpPr>
        <p:grpSpPr>
          <a:xfrm rot="20727047">
            <a:off x="10295005" y="310999"/>
            <a:ext cx="1277208" cy="1034110"/>
            <a:chOff x="8196023" y="1954943"/>
            <a:chExt cx="1556011" cy="1259847"/>
          </a:xfrm>
        </p:grpSpPr>
        <p:sp>
          <p:nvSpPr>
            <p:cNvPr id="2334" name="Google Shape;2334;p40"/>
            <p:cNvSpPr/>
            <p:nvPr/>
          </p:nvSpPr>
          <p:spPr>
            <a:xfrm>
              <a:off x="8196023" y="1954943"/>
              <a:ext cx="1551015" cy="1259847"/>
            </a:xfrm>
            <a:custGeom>
              <a:avLst/>
              <a:gdLst/>
              <a:ahLst/>
              <a:cxnLst/>
              <a:rect l="l" t="t" r="r" b="b"/>
              <a:pathLst>
                <a:path w="30736" h="24966" extrusionOk="0">
                  <a:moveTo>
                    <a:pt x="10341" y="0"/>
                  </a:moveTo>
                  <a:cubicBezTo>
                    <a:pt x="8287" y="0"/>
                    <a:pt x="7101" y="817"/>
                    <a:pt x="6469" y="1507"/>
                  </a:cubicBezTo>
                  <a:cubicBezTo>
                    <a:pt x="6120" y="1885"/>
                    <a:pt x="5865" y="2290"/>
                    <a:pt x="5680" y="2692"/>
                  </a:cubicBezTo>
                  <a:cubicBezTo>
                    <a:pt x="5114" y="2414"/>
                    <a:pt x="4462" y="2210"/>
                    <a:pt x="3792" y="2210"/>
                  </a:cubicBezTo>
                  <a:cubicBezTo>
                    <a:pt x="2937" y="2210"/>
                    <a:pt x="1389" y="2550"/>
                    <a:pt x="581" y="4816"/>
                  </a:cubicBezTo>
                  <a:cubicBezTo>
                    <a:pt x="0" y="6460"/>
                    <a:pt x="430" y="7632"/>
                    <a:pt x="892" y="8321"/>
                  </a:cubicBezTo>
                  <a:cubicBezTo>
                    <a:pt x="1696" y="9515"/>
                    <a:pt x="3135" y="10096"/>
                    <a:pt x="4288" y="10375"/>
                  </a:cubicBezTo>
                  <a:cubicBezTo>
                    <a:pt x="4070" y="12500"/>
                    <a:pt x="4708" y="15545"/>
                    <a:pt x="7985" y="18086"/>
                  </a:cubicBezTo>
                  <a:cubicBezTo>
                    <a:pt x="9708" y="19426"/>
                    <a:pt x="11560" y="20106"/>
                    <a:pt x="13476" y="20106"/>
                  </a:cubicBezTo>
                  <a:cubicBezTo>
                    <a:pt x="14406" y="20106"/>
                    <a:pt x="15243" y="19941"/>
                    <a:pt x="15951" y="19714"/>
                  </a:cubicBezTo>
                  <a:cubicBezTo>
                    <a:pt x="16073" y="20111"/>
                    <a:pt x="16258" y="20512"/>
                    <a:pt x="16498" y="20904"/>
                  </a:cubicBezTo>
                  <a:cubicBezTo>
                    <a:pt x="17906" y="23218"/>
                    <a:pt x="21097" y="24966"/>
                    <a:pt x="23917" y="24966"/>
                  </a:cubicBezTo>
                  <a:cubicBezTo>
                    <a:pt x="26669" y="24966"/>
                    <a:pt x="28799" y="23402"/>
                    <a:pt x="29762" y="20678"/>
                  </a:cubicBezTo>
                  <a:cubicBezTo>
                    <a:pt x="30736" y="17925"/>
                    <a:pt x="30651" y="15711"/>
                    <a:pt x="29498" y="14087"/>
                  </a:cubicBezTo>
                  <a:cubicBezTo>
                    <a:pt x="28809" y="13104"/>
                    <a:pt x="27859" y="12537"/>
                    <a:pt x="26968" y="12202"/>
                  </a:cubicBezTo>
                  <a:cubicBezTo>
                    <a:pt x="27907" y="10696"/>
                    <a:pt x="28903" y="8495"/>
                    <a:pt x="28624" y="6243"/>
                  </a:cubicBezTo>
                  <a:cubicBezTo>
                    <a:pt x="28389" y="4326"/>
                    <a:pt x="27317" y="2735"/>
                    <a:pt x="25447" y="1516"/>
                  </a:cubicBezTo>
                  <a:cubicBezTo>
                    <a:pt x="23983" y="562"/>
                    <a:pt x="22491" y="76"/>
                    <a:pt x="21012" y="76"/>
                  </a:cubicBezTo>
                  <a:cubicBezTo>
                    <a:pt x="18614" y="76"/>
                    <a:pt x="16762" y="1342"/>
                    <a:pt x="15535" y="2560"/>
                  </a:cubicBezTo>
                  <a:cubicBezTo>
                    <a:pt x="14676" y="1252"/>
                    <a:pt x="13160" y="95"/>
                    <a:pt x="10649" y="6"/>
                  </a:cubicBezTo>
                  <a:cubicBezTo>
                    <a:pt x="10544" y="0"/>
                    <a:pt x="10440" y="0"/>
                    <a:pt x="10341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ffectLst>
              <a:outerShdw blurRad="28575" dist="19050" dir="19380000" algn="bl" rotWithShape="0">
                <a:srgbClr val="000000">
                  <a:alpha val="21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335" name="Google Shape;2335;p40"/>
            <p:cNvSpPr/>
            <p:nvPr/>
          </p:nvSpPr>
          <p:spPr>
            <a:xfrm>
              <a:off x="8229378" y="2027608"/>
              <a:ext cx="1522655" cy="1114313"/>
            </a:xfrm>
            <a:custGeom>
              <a:avLst/>
              <a:gdLst/>
              <a:ahLst/>
              <a:cxnLst/>
              <a:rect l="l" t="t" r="r" b="b"/>
              <a:pathLst>
                <a:path w="30174" h="22082" extrusionOk="0">
                  <a:moveTo>
                    <a:pt x="9689" y="0"/>
                  </a:moveTo>
                  <a:cubicBezTo>
                    <a:pt x="5683" y="0"/>
                    <a:pt x="5978" y="3712"/>
                    <a:pt x="5978" y="3712"/>
                  </a:cubicBezTo>
                  <a:cubicBezTo>
                    <a:pt x="5978" y="3712"/>
                    <a:pt x="4504" y="2214"/>
                    <a:pt x="3129" y="2214"/>
                  </a:cubicBezTo>
                  <a:cubicBezTo>
                    <a:pt x="2411" y="2214"/>
                    <a:pt x="1720" y="2622"/>
                    <a:pt x="1280" y="3864"/>
                  </a:cubicBezTo>
                  <a:cubicBezTo>
                    <a:pt x="0" y="7480"/>
                    <a:pt x="5379" y="7754"/>
                    <a:pt x="5379" y="7754"/>
                  </a:cubicBezTo>
                  <a:cubicBezTo>
                    <a:pt x="5379" y="7754"/>
                    <a:pt x="3574" y="11914"/>
                    <a:pt x="8207" y="15508"/>
                  </a:cubicBezTo>
                  <a:cubicBezTo>
                    <a:pt x="9883" y="16807"/>
                    <a:pt x="11470" y="17221"/>
                    <a:pt x="12814" y="17221"/>
                  </a:cubicBezTo>
                  <a:cubicBezTo>
                    <a:pt x="15187" y="17221"/>
                    <a:pt x="16800" y="15928"/>
                    <a:pt x="16801" y="15927"/>
                  </a:cubicBezTo>
                  <a:lnTo>
                    <a:pt x="16801" y="15927"/>
                  </a:lnTo>
                  <a:cubicBezTo>
                    <a:pt x="15443" y="18553"/>
                    <a:pt x="19579" y="22081"/>
                    <a:pt x="23259" y="22081"/>
                  </a:cubicBezTo>
                  <a:cubicBezTo>
                    <a:pt x="25132" y="22081"/>
                    <a:pt x="26888" y="21167"/>
                    <a:pt x="27741" y="18756"/>
                  </a:cubicBezTo>
                  <a:cubicBezTo>
                    <a:pt x="30174" y="11884"/>
                    <a:pt x="24275" y="11749"/>
                    <a:pt x="23808" y="11749"/>
                  </a:cubicBezTo>
                  <a:cubicBezTo>
                    <a:pt x="23789" y="11749"/>
                    <a:pt x="23779" y="11749"/>
                    <a:pt x="23779" y="11749"/>
                  </a:cubicBezTo>
                  <a:cubicBezTo>
                    <a:pt x="23779" y="11749"/>
                    <a:pt x="29905" y="5133"/>
                    <a:pt x="23997" y="1286"/>
                  </a:cubicBezTo>
                  <a:cubicBezTo>
                    <a:pt x="22664" y="417"/>
                    <a:pt x="21443" y="81"/>
                    <a:pt x="20353" y="81"/>
                  </a:cubicBezTo>
                  <a:cubicBezTo>
                    <a:pt x="16611" y="81"/>
                    <a:pt x="14397" y="4038"/>
                    <a:pt x="14397" y="4038"/>
                  </a:cubicBezTo>
                  <a:cubicBezTo>
                    <a:pt x="14397" y="4038"/>
                    <a:pt x="14199" y="166"/>
                    <a:pt x="9935" y="5"/>
                  </a:cubicBezTo>
                  <a:cubicBezTo>
                    <a:pt x="9851" y="2"/>
                    <a:pt x="9769" y="0"/>
                    <a:pt x="9689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336" name="Google Shape;2336;p40"/>
            <p:cNvSpPr/>
            <p:nvPr/>
          </p:nvSpPr>
          <p:spPr>
            <a:xfrm>
              <a:off x="9113118" y="2417426"/>
              <a:ext cx="132565" cy="155879"/>
            </a:xfrm>
            <a:custGeom>
              <a:avLst/>
              <a:gdLst/>
              <a:ahLst/>
              <a:cxnLst/>
              <a:rect l="l" t="t" r="r" b="b"/>
              <a:pathLst>
                <a:path w="2627" h="3089" extrusionOk="0">
                  <a:moveTo>
                    <a:pt x="1940" y="0"/>
                  </a:moveTo>
                  <a:cubicBezTo>
                    <a:pt x="1519" y="0"/>
                    <a:pt x="955" y="424"/>
                    <a:pt x="554" y="1087"/>
                  </a:cubicBezTo>
                  <a:cubicBezTo>
                    <a:pt x="62" y="1899"/>
                    <a:pt x="1" y="2763"/>
                    <a:pt x="421" y="3018"/>
                  </a:cubicBezTo>
                  <a:cubicBezTo>
                    <a:pt x="499" y="3066"/>
                    <a:pt x="590" y="3089"/>
                    <a:pt x="687" y="3089"/>
                  </a:cubicBezTo>
                  <a:cubicBezTo>
                    <a:pt x="1108" y="3089"/>
                    <a:pt x="1671" y="2665"/>
                    <a:pt x="2073" y="2003"/>
                  </a:cubicBezTo>
                  <a:cubicBezTo>
                    <a:pt x="2565" y="1191"/>
                    <a:pt x="2626" y="326"/>
                    <a:pt x="2206" y="71"/>
                  </a:cubicBezTo>
                  <a:cubicBezTo>
                    <a:pt x="2127" y="23"/>
                    <a:pt x="2037" y="0"/>
                    <a:pt x="194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337" name="Google Shape;2337;p40"/>
            <p:cNvSpPr/>
            <p:nvPr/>
          </p:nvSpPr>
          <p:spPr>
            <a:xfrm>
              <a:off x="8732584" y="2214923"/>
              <a:ext cx="132363" cy="155879"/>
            </a:xfrm>
            <a:custGeom>
              <a:avLst/>
              <a:gdLst/>
              <a:ahLst/>
              <a:cxnLst/>
              <a:rect l="l" t="t" r="r" b="b"/>
              <a:pathLst>
                <a:path w="2623" h="3089" extrusionOk="0">
                  <a:moveTo>
                    <a:pt x="1938" y="0"/>
                  </a:moveTo>
                  <a:cubicBezTo>
                    <a:pt x="1516" y="0"/>
                    <a:pt x="956" y="424"/>
                    <a:pt x="554" y="1087"/>
                  </a:cubicBezTo>
                  <a:cubicBezTo>
                    <a:pt x="62" y="1898"/>
                    <a:pt x="1" y="2763"/>
                    <a:pt x="417" y="3018"/>
                  </a:cubicBezTo>
                  <a:cubicBezTo>
                    <a:pt x="496" y="3066"/>
                    <a:pt x="587" y="3089"/>
                    <a:pt x="685" y="3089"/>
                  </a:cubicBezTo>
                  <a:cubicBezTo>
                    <a:pt x="1108" y="3089"/>
                    <a:pt x="1671" y="2665"/>
                    <a:pt x="2069" y="2002"/>
                  </a:cubicBezTo>
                  <a:cubicBezTo>
                    <a:pt x="2565" y="1190"/>
                    <a:pt x="2622" y="326"/>
                    <a:pt x="2206" y="71"/>
                  </a:cubicBezTo>
                  <a:cubicBezTo>
                    <a:pt x="2127" y="23"/>
                    <a:pt x="2036" y="0"/>
                    <a:pt x="19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338" name="Google Shape;2338;p40"/>
            <p:cNvSpPr/>
            <p:nvPr/>
          </p:nvSpPr>
          <p:spPr>
            <a:xfrm>
              <a:off x="8492890" y="2299699"/>
              <a:ext cx="216181" cy="166930"/>
            </a:xfrm>
            <a:custGeom>
              <a:avLst/>
              <a:gdLst/>
              <a:ahLst/>
              <a:cxnLst/>
              <a:rect l="l" t="t" r="r" b="b"/>
              <a:pathLst>
                <a:path w="4284" h="3308" extrusionOk="0">
                  <a:moveTo>
                    <a:pt x="1424" y="0"/>
                  </a:moveTo>
                  <a:cubicBezTo>
                    <a:pt x="1007" y="0"/>
                    <a:pt x="651" y="143"/>
                    <a:pt x="444" y="431"/>
                  </a:cubicBezTo>
                  <a:cubicBezTo>
                    <a:pt x="0" y="1050"/>
                    <a:pt x="407" y="2093"/>
                    <a:pt x="1342" y="2768"/>
                  </a:cubicBezTo>
                  <a:cubicBezTo>
                    <a:pt x="1840" y="3126"/>
                    <a:pt x="2389" y="3308"/>
                    <a:pt x="2860" y="3308"/>
                  </a:cubicBezTo>
                  <a:cubicBezTo>
                    <a:pt x="3278" y="3308"/>
                    <a:pt x="3636" y="3165"/>
                    <a:pt x="3844" y="2877"/>
                  </a:cubicBezTo>
                  <a:cubicBezTo>
                    <a:pt x="4284" y="2258"/>
                    <a:pt x="3882" y="1214"/>
                    <a:pt x="2942" y="540"/>
                  </a:cubicBezTo>
                  <a:cubicBezTo>
                    <a:pt x="2444" y="182"/>
                    <a:pt x="1895" y="0"/>
                    <a:pt x="142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339" name="Google Shape;2339;p40"/>
            <p:cNvSpPr/>
            <p:nvPr/>
          </p:nvSpPr>
          <p:spPr>
            <a:xfrm>
              <a:off x="9049738" y="2627298"/>
              <a:ext cx="216181" cy="166728"/>
            </a:xfrm>
            <a:custGeom>
              <a:avLst/>
              <a:gdLst/>
              <a:ahLst/>
              <a:cxnLst/>
              <a:rect l="l" t="t" r="r" b="b"/>
              <a:pathLst>
                <a:path w="4284" h="3304" extrusionOk="0">
                  <a:moveTo>
                    <a:pt x="1425" y="1"/>
                  </a:moveTo>
                  <a:cubicBezTo>
                    <a:pt x="1007" y="1"/>
                    <a:pt x="651" y="143"/>
                    <a:pt x="445" y="432"/>
                  </a:cubicBezTo>
                  <a:cubicBezTo>
                    <a:pt x="1" y="1046"/>
                    <a:pt x="407" y="2094"/>
                    <a:pt x="1342" y="2764"/>
                  </a:cubicBezTo>
                  <a:cubicBezTo>
                    <a:pt x="1840" y="3122"/>
                    <a:pt x="2389" y="3304"/>
                    <a:pt x="2861" y="3304"/>
                  </a:cubicBezTo>
                  <a:cubicBezTo>
                    <a:pt x="3279" y="3304"/>
                    <a:pt x="3636" y="3161"/>
                    <a:pt x="3845" y="2873"/>
                  </a:cubicBezTo>
                  <a:cubicBezTo>
                    <a:pt x="4283" y="2258"/>
                    <a:pt x="3882" y="1216"/>
                    <a:pt x="2943" y="540"/>
                  </a:cubicBezTo>
                  <a:cubicBezTo>
                    <a:pt x="2445" y="182"/>
                    <a:pt x="1896" y="1"/>
                    <a:pt x="142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340" name="Google Shape;2340;p40"/>
            <p:cNvSpPr/>
            <p:nvPr/>
          </p:nvSpPr>
          <p:spPr>
            <a:xfrm>
              <a:off x="8686160" y="2475962"/>
              <a:ext cx="326947" cy="240353"/>
            </a:xfrm>
            <a:custGeom>
              <a:avLst/>
              <a:gdLst/>
              <a:ahLst/>
              <a:cxnLst/>
              <a:rect l="l" t="t" r="r" b="b"/>
              <a:pathLst>
                <a:path w="6479" h="4763" extrusionOk="0">
                  <a:moveTo>
                    <a:pt x="2083" y="1"/>
                  </a:moveTo>
                  <a:cubicBezTo>
                    <a:pt x="2070" y="1"/>
                    <a:pt x="2058" y="1"/>
                    <a:pt x="2045" y="3"/>
                  </a:cubicBezTo>
                  <a:cubicBezTo>
                    <a:pt x="1903" y="22"/>
                    <a:pt x="652" y="214"/>
                    <a:pt x="232" y="1008"/>
                  </a:cubicBezTo>
                  <a:cubicBezTo>
                    <a:pt x="99" y="1263"/>
                    <a:pt x="1" y="1679"/>
                    <a:pt x="278" y="2232"/>
                  </a:cubicBezTo>
                  <a:cubicBezTo>
                    <a:pt x="620" y="2923"/>
                    <a:pt x="1210" y="3320"/>
                    <a:pt x="1886" y="3320"/>
                  </a:cubicBezTo>
                  <a:cubicBezTo>
                    <a:pt x="1920" y="3320"/>
                    <a:pt x="1954" y="3319"/>
                    <a:pt x="1988" y="3317"/>
                  </a:cubicBezTo>
                  <a:cubicBezTo>
                    <a:pt x="2295" y="3303"/>
                    <a:pt x="2592" y="3209"/>
                    <a:pt x="2843" y="3067"/>
                  </a:cubicBezTo>
                  <a:cubicBezTo>
                    <a:pt x="2909" y="3516"/>
                    <a:pt x="3069" y="4049"/>
                    <a:pt x="3447" y="4394"/>
                  </a:cubicBezTo>
                  <a:cubicBezTo>
                    <a:pt x="3641" y="4573"/>
                    <a:pt x="3957" y="4762"/>
                    <a:pt x="4434" y="4762"/>
                  </a:cubicBezTo>
                  <a:cubicBezTo>
                    <a:pt x="4534" y="4762"/>
                    <a:pt x="4641" y="4753"/>
                    <a:pt x="4755" y="4734"/>
                  </a:cubicBezTo>
                  <a:cubicBezTo>
                    <a:pt x="5270" y="4653"/>
                    <a:pt x="5657" y="4408"/>
                    <a:pt x="5907" y="4006"/>
                  </a:cubicBezTo>
                  <a:cubicBezTo>
                    <a:pt x="6478" y="3095"/>
                    <a:pt x="6068" y="1693"/>
                    <a:pt x="6049" y="1637"/>
                  </a:cubicBezTo>
                  <a:cubicBezTo>
                    <a:pt x="6005" y="1486"/>
                    <a:pt x="5867" y="1393"/>
                    <a:pt x="5718" y="1393"/>
                  </a:cubicBezTo>
                  <a:cubicBezTo>
                    <a:pt x="5689" y="1393"/>
                    <a:pt x="5658" y="1397"/>
                    <a:pt x="5628" y="1404"/>
                  </a:cubicBezTo>
                  <a:cubicBezTo>
                    <a:pt x="5449" y="1461"/>
                    <a:pt x="5345" y="1650"/>
                    <a:pt x="5402" y="1829"/>
                  </a:cubicBezTo>
                  <a:cubicBezTo>
                    <a:pt x="5497" y="2151"/>
                    <a:pt x="5671" y="3110"/>
                    <a:pt x="5331" y="3648"/>
                  </a:cubicBezTo>
                  <a:cubicBezTo>
                    <a:pt x="5190" y="3879"/>
                    <a:pt x="4963" y="4017"/>
                    <a:pt x="4647" y="4063"/>
                  </a:cubicBezTo>
                  <a:cubicBezTo>
                    <a:pt x="4566" y="4077"/>
                    <a:pt x="4490" y="4084"/>
                    <a:pt x="4419" y="4084"/>
                  </a:cubicBezTo>
                  <a:cubicBezTo>
                    <a:pt x="4208" y="4084"/>
                    <a:pt x="4040" y="4021"/>
                    <a:pt x="3905" y="3898"/>
                  </a:cubicBezTo>
                  <a:cubicBezTo>
                    <a:pt x="3490" y="3516"/>
                    <a:pt x="3462" y="2614"/>
                    <a:pt x="3485" y="2297"/>
                  </a:cubicBezTo>
                  <a:cubicBezTo>
                    <a:pt x="3494" y="2132"/>
                    <a:pt x="3381" y="1977"/>
                    <a:pt x="3220" y="1943"/>
                  </a:cubicBezTo>
                  <a:cubicBezTo>
                    <a:pt x="3194" y="1937"/>
                    <a:pt x="3168" y="1934"/>
                    <a:pt x="3143" y="1934"/>
                  </a:cubicBezTo>
                  <a:cubicBezTo>
                    <a:pt x="3002" y="1934"/>
                    <a:pt x="2876" y="2019"/>
                    <a:pt x="2828" y="2151"/>
                  </a:cubicBezTo>
                  <a:cubicBezTo>
                    <a:pt x="2743" y="2368"/>
                    <a:pt x="2375" y="2618"/>
                    <a:pt x="1955" y="2637"/>
                  </a:cubicBezTo>
                  <a:cubicBezTo>
                    <a:pt x="1933" y="2639"/>
                    <a:pt x="1911" y="2639"/>
                    <a:pt x="1888" y="2639"/>
                  </a:cubicBezTo>
                  <a:cubicBezTo>
                    <a:pt x="1567" y="2639"/>
                    <a:pt x="1170" y="2502"/>
                    <a:pt x="883" y="1929"/>
                  </a:cubicBezTo>
                  <a:cubicBezTo>
                    <a:pt x="703" y="1570"/>
                    <a:pt x="798" y="1386"/>
                    <a:pt x="831" y="1330"/>
                  </a:cubicBezTo>
                  <a:cubicBezTo>
                    <a:pt x="1049" y="914"/>
                    <a:pt x="1870" y="715"/>
                    <a:pt x="2139" y="673"/>
                  </a:cubicBezTo>
                  <a:cubicBezTo>
                    <a:pt x="2324" y="650"/>
                    <a:pt x="2455" y="480"/>
                    <a:pt x="2427" y="290"/>
                  </a:cubicBezTo>
                  <a:cubicBezTo>
                    <a:pt x="2405" y="119"/>
                    <a:pt x="2252" y="1"/>
                    <a:pt x="208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0" y="457200"/>
          <a:ext cx="142875" cy="142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9" name="Equation" r:id="rId4" imgW="139700" imgH="139700" progId="Equation.DSMT4">
                  <p:embed/>
                </p:oleObj>
              </mc:Choice>
              <mc:Fallback>
                <p:oleObj name="Equation" r:id="rId4" imgW="139700" imgH="139700" progId="Equation.DSMT4">
                  <p:embed/>
                  <p:pic>
                    <p:nvPicPr>
                      <p:cNvPr id="1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57200"/>
                        <a:ext cx="142875" cy="142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Rectangle 33">
            <a:extLst>
              <a:ext uri="{FF2B5EF4-FFF2-40B4-BE49-F238E27FC236}">
                <a16:creationId xmlns:a16="http://schemas.microsoft.com/office/drawing/2014/main" xmlns="" id="{5E6B765C-E492-4D9D-B326-A1DF01AF5D4B}"/>
              </a:ext>
            </a:extLst>
          </p:cNvPr>
          <p:cNvSpPr/>
          <p:nvPr/>
        </p:nvSpPr>
        <p:spPr>
          <a:xfrm>
            <a:off x="1660135" y="1696013"/>
            <a:ext cx="9273475" cy="1938992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vi-VN" sz="6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 DIỄN THẬP </a:t>
            </a:r>
            <a:r>
              <a:rPr lang="en-US" altLang="vi-VN" sz="6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endParaRPr lang="vi-VN" altLang="vi-VN" sz="6000" b="1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vi-VN" sz="6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 </a:t>
            </a:r>
            <a:r>
              <a:rPr lang="en-US" altLang="vi-VN" sz="6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 HỮU TỈ</a:t>
            </a:r>
          </a:p>
        </p:txBody>
      </p:sp>
      <p:sp>
        <p:nvSpPr>
          <p:cNvPr id="35" name="Rectangle 34">
            <a:extLst>
              <a:ext uri="{FF2B5EF4-FFF2-40B4-BE49-F238E27FC236}">
                <a16:creationId xmlns:a16="http://schemas.microsoft.com/office/drawing/2014/main" xmlns="" id="{60C864D8-94FF-41B2-991B-05EF775C1920}"/>
              </a:ext>
            </a:extLst>
          </p:cNvPr>
          <p:cNvSpPr/>
          <p:nvPr/>
        </p:nvSpPr>
        <p:spPr>
          <a:xfrm>
            <a:off x="3886091" y="635562"/>
            <a:ext cx="3593411" cy="646331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 dirty="0" err="1" smtClean="0">
                <a:ln w="9525">
                  <a:solidFill>
                    <a:prstClr val="white"/>
                  </a:solidFill>
                  <a:prstDash val="solid"/>
                </a:ln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kumimoji="0" lang="en-US" sz="3600" b="1" i="0" u="none" strike="noStrike" kern="0" cap="none" spc="0" normalizeH="0" baseline="0" noProof="0" dirty="0" smtClean="0">
                <a:ln w="9525">
                  <a:solidFill>
                    <a:prstClr val="white"/>
                  </a:solidFill>
                  <a:prstDash val="solid"/>
                </a:ln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kern="0" dirty="0" smtClean="0">
                <a:ln w="9525">
                  <a:solidFill>
                    <a:prstClr val="white"/>
                  </a:solidFill>
                  <a:prstDash val="solid"/>
                </a:ln>
                <a:latin typeface="Times New Roman" panose="02020603050405020304" pitchFamily="18" charset="0"/>
                <a:cs typeface="Times New Roman" panose="02020603050405020304" pitchFamily="18" charset="0"/>
              </a:rPr>
              <a:t>… </a:t>
            </a:r>
            <a:r>
              <a:rPr kumimoji="0" lang="en-US" sz="3600" b="1" i="0" u="none" strike="noStrike" kern="0" cap="none" spc="0" normalizeH="0" baseline="0" noProof="0" dirty="0" smtClean="0">
                <a:ln w="9525">
                  <a:solidFill>
                    <a:prstClr val="white"/>
                  </a:solidFill>
                  <a:prstDash val="solid"/>
                </a:ln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BÀI </a:t>
            </a:r>
            <a:r>
              <a:rPr kumimoji="0" lang="vi-VN" sz="3600" b="1" i="0" u="none" strike="noStrike" kern="0" cap="none" spc="0" normalizeH="0" baseline="0" noProof="0" dirty="0" smtClean="0">
                <a:ln w="9525">
                  <a:solidFill>
                    <a:prstClr val="white"/>
                  </a:solidFill>
                  <a:prstDash val="solid"/>
                </a:ln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endParaRPr kumimoji="0" lang="en-US" sz="3600" b="1" i="0" u="none" strike="noStrike" kern="0" cap="none" spc="0" normalizeH="0" baseline="0" noProof="0" dirty="0" smtClean="0">
              <a:ln w="9525">
                <a:solidFill>
                  <a:prstClr val="white"/>
                </a:solidFill>
                <a:prstDash val="solid"/>
              </a:ln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" name="Hình chữ nhật 8">
            <a:extLst>
              <a:ext uri="{FF2B5EF4-FFF2-40B4-BE49-F238E27FC236}">
                <a16:creationId xmlns:a16="http://schemas.microsoft.com/office/drawing/2014/main" xmlns="" id="{B373F0C2-A895-4718-B076-FA6AE686B6F1}"/>
              </a:ext>
            </a:extLst>
          </p:cNvPr>
          <p:cNvSpPr/>
          <p:nvPr/>
        </p:nvSpPr>
        <p:spPr>
          <a:xfrm>
            <a:off x="4803771" y="4207647"/>
            <a:ext cx="2151134" cy="692497"/>
          </a:xfrm>
          <a:prstGeom prst="rect">
            <a:avLst/>
          </a:prstGeom>
          <a:noFill/>
        </p:spPr>
        <p:txBody>
          <a:bodyPr wrap="square" lIns="68580" tIns="34290" rIns="68580" bIns="34290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50" b="1" i="0" u="none" strike="noStrike" kern="0" cap="none" spc="0" normalizeH="0" baseline="0" noProof="0" dirty="0" smtClean="0">
                <a:ln w="13462">
                  <a:solidFill>
                    <a:prstClr val="white"/>
                  </a:solidFill>
                  <a:prstDash val="solid"/>
                </a:ln>
                <a:solidFill>
                  <a:prstClr val="black">
                    <a:lumMod val="85000"/>
                    <a:lumOff val="15000"/>
                  </a:prstClr>
                </a:solidFill>
                <a:effectLst>
                  <a:outerShdw dist="38100" dir="2700000" algn="bl" rotWithShape="0">
                    <a:srgbClr val="4BACC6"/>
                  </a:outerShdw>
                </a:effectLst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kumimoji="0" lang="en-US" sz="4050" b="1" i="0" u="none" strike="noStrike" kern="0" cap="none" spc="0" normalizeH="0" baseline="0" noProof="0" dirty="0" err="1" smtClean="0">
                <a:ln w="13462">
                  <a:solidFill>
                    <a:prstClr val="white"/>
                  </a:solidFill>
                  <a:prstDash val="solid"/>
                </a:ln>
                <a:solidFill>
                  <a:prstClr val="black">
                    <a:lumMod val="85000"/>
                    <a:lumOff val="15000"/>
                  </a:prstClr>
                </a:solidFill>
                <a:effectLst>
                  <a:outerShdw dist="38100" dir="2700000" algn="bl" rotWithShape="0">
                    <a:srgbClr val="4BACC6"/>
                  </a:outerShdw>
                </a:effectLst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kumimoji="0" lang="en-US" sz="4050" b="1" i="0" u="none" strike="noStrike" kern="0" cap="none" spc="0" normalizeH="0" baseline="0" noProof="0" dirty="0" smtClean="0">
                <a:ln w="13462">
                  <a:solidFill>
                    <a:prstClr val="white"/>
                  </a:solidFill>
                  <a:prstDash val="solid"/>
                </a:ln>
                <a:solidFill>
                  <a:prstClr val="black">
                    <a:lumMod val="85000"/>
                    <a:lumOff val="15000"/>
                  </a:prstClr>
                </a:solidFill>
                <a:effectLst>
                  <a:outerShdw dist="38100" dir="2700000" algn="bl" rotWithShape="0">
                    <a:srgbClr val="4BACC6"/>
                  </a:outerShdw>
                </a:effectLst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vi-VN" sz="4050" b="1" i="0" u="none" strike="noStrike" kern="0" cap="none" spc="0" normalizeH="0" baseline="0" noProof="0" dirty="0" smtClean="0">
                <a:ln w="13462">
                  <a:solidFill>
                    <a:prstClr val="white"/>
                  </a:solidFill>
                  <a:prstDash val="solid"/>
                </a:ln>
                <a:solidFill>
                  <a:prstClr val="black">
                    <a:lumMod val="85000"/>
                    <a:lumOff val="15000"/>
                  </a:prstClr>
                </a:solidFill>
                <a:effectLst>
                  <a:outerShdw dist="38100" dir="2700000" algn="bl" rotWithShape="0">
                    <a:srgbClr val="4BACC6"/>
                  </a:outerShdw>
                </a:effectLst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kumimoji="0" lang="en-US" sz="4050" b="1" i="0" u="none" strike="noStrike" kern="0" cap="none" spc="0" normalizeH="0" baseline="0" noProof="0" dirty="0" smtClean="0">
                <a:ln w="13462">
                  <a:solidFill>
                    <a:prstClr val="white"/>
                  </a:solidFill>
                  <a:prstDash val="solid"/>
                </a:ln>
                <a:solidFill>
                  <a:prstClr val="black">
                    <a:lumMod val="85000"/>
                    <a:lumOff val="15000"/>
                  </a:prstClr>
                </a:solidFill>
                <a:effectLst>
                  <a:outerShdw dist="38100" dir="2700000" algn="bl" rotWithShape="0">
                    <a:srgbClr val="4BACC6"/>
                  </a:outerShdw>
                </a:effectLst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kumimoji="0" lang="vi-VN" sz="4050" b="1" i="0" u="none" strike="noStrike" kern="0" cap="none" spc="0" normalizeH="0" baseline="0" noProof="0" dirty="0" smtClean="0">
              <a:ln w="13462">
                <a:solidFill>
                  <a:prstClr val="white"/>
                </a:solidFill>
                <a:prstDash val="solid"/>
              </a:ln>
              <a:solidFill>
                <a:prstClr val="black">
                  <a:lumMod val="85000"/>
                  <a:lumOff val="15000"/>
                </a:prstClr>
              </a:solidFill>
              <a:effectLst>
                <a:outerShdw dist="38100" dir="2700000" algn="bl" rotWithShape="0">
                  <a:srgbClr val="4BACC6"/>
                </a:outerShdw>
              </a:effectLst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7" name="Hình ảnh 3" descr="Ảnh có chứa văn bản, đồ chơi, đồ họa véc-tơ, danh thiếp&#10;&#10;Mô tả được tạo tự động">
            <a:extLst>
              <a:ext uri="{FF2B5EF4-FFF2-40B4-BE49-F238E27FC236}">
                <a16:creationId xmlns:a16="http://schemas.microsoft.com/office/drawing/2014/main" xmlns="" id="{A667EB62-86C3-4EF0-AA26-81461A6A5A65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83536" y="4357952"/>
            <a:ext cx="2498968" cy="24071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270698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6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1750" tmFilter="0, 0; .2, .5; .8, .5; 1, 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5" dur="875" autoRev="1" fill="hold"/>
                                        <p:tgtEl>
                                          <p:spTgt spid="3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750"/>
                            </p:stCondLst>
                            <p:childTnLst>
                              <p:par>
                                <p:cTn id="3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  <p:bldP spid="35" grpId="0"/>
      <p:bldP spid="36" grpId="0"/>
      <p:bldP spid="36" grpId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>
            <a:extLst>
              <a:ext uri="{FF2B5EF4-FFF2-40B4-BE49-F238E27FC236}">
                <a16:creationId xmlns:a16="http://schemas.microsoft.com/office/drawing/2014/main" xmlns="" id="{6437E96C-B4D7-4CA6-90EE-43A5C748EF9C}"/>
              </a:ext>
            </a:extLst>
          </p:cNvPr>
          <p:cNvSpPr/>
          <p:nvPr/>
        </p:nvSpPr>
        <p:spPr>
          <a:xfrm>
            <a:off x="968828" y="1328057"/>
            <a:ext cx="4316473" cy="4114800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219170"/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xmlns="" id="{B812FD0D-3345-4D97-BED4-5A0590056D2D}"/>
              </a:ext>
            </a:extLst>
          </p:cNvPr>
          <p:cNvSpPr txBox="1"/>
          <p:nvPr/>
        </p:nvSpPr>
        <p:spPr>
          <a:xfrm>
            <a:off x="5285301" y="2403851"/>
            <a:ext cx="6237515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defTabSz="1219170"/>
            <a:r>
              <a:rPr lang="en-US" sz="4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ình</a:t>
            </a:r>
            <a:r>
              <a:rPr lang="en-US" sz="48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ành</a:t>
            </a:r>
            <a:r>
              <a:rPr lang="en-US" sz="48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kiến</a:t>
            </a:r>
            <a:r>
              <a:rPr lang="en-US" sz="48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ức</a:t>
            </a:r>
            <a:endParaRPr lang="en-US" sz="4800" dirty="0">
              <a:solidFill>
                <a:prstClr val="black"/>
              </a:solidFill>
              <a:latin typeface="Calibri"/>
            </a:endParaRPr>
          </a:p>
        </p:txBody>
      </p:sp>
      <p:pic>
        <p:nvPicPr>
          <p:cNvPr id="4" name="Hình ảnh 3" descr="Ảnh có chứa văn bản, bảng trắng&#10;&#10;Mô tả được tạo tự động">
            <a:extLst>
              <a:ext uri="{FF2B5EF4-FFF2-40B4-BE49-F238E27FC236}">
                <a16:creationId xmlns:a16="http://schemas.microsoft.com/office/drawing/2014/main" xmlns="" id="{887EE42C-D077-4645-BBF8-B59F43E8988D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41431" y="3565732"/>
            <a:ext cx="2915653" cy="2915653"/>
          </a:xfrm>
          <a:prstGeom prst="rect">
            <a:avLst/>
          </a:prstGeom>
        </p:spPr>
      </p:pic>
      <p:sp>
        <p:nvSpPr>
          <p:cNvPr id="6" name="Google Shape;157;p20">
            <a:extLst>
              <a:ext uri="{FF2B5EF4-FFF2-40B4-BE49-F238E27FC236}">
                <a16:creationId xmlns:a16="http://schemas.microsoft.com/office/drawing/2014/main" xmlns="" id="{549CE1D0-6956-4876-8361-E0F1378BD373}"/>
              </a:ext>
            </a:extLst>
          </p:cNvPr>
          <p:cNvSpPr/>
          <p:nvPr/>
        </p:nvSpPr>
        <p:spPr>
          <a:xfrm>
            <a:off x="5285302" y="927673"/>
            <a:ext cx="1417580" cy="800768"/>
          </a:xfrm>
          <a:custGeom>
            <a:avLst/>
            <a:gdLst/>
            <a:ahLst/>
            <a:cxnLst/>
            <a:rect l="l" t="t" r="r" b="b"/>
            <a:pathLst>
              <a:path w="19198" h="10845" extrusionOk="0">
                <a:moveTo>
                  <a:pt x="7572" y="1"/>
                </a:moveTo>
                <a:lnTo>
                  <a:pt x="7108" y="25"/>
                </a:lnTo>
                <a:lnTo>
                  <a:pt x="6668" y="98"/>
                </a:lnTo>
                <a:lnTo>
                  <a:pt x="6229" y="196"/>
                </a:lnTo>
                <a:lnTo>
                  <a:pt x="5813" y="343"/>
                </a:lnTo>
                <a:lnTo>
                  <a:pt x="5423" y="538"/>
                </a:lnTo>
                <a:lnTo>
                  <a:pt x="5056" y="758"/>
                </a:lnTo>
                <a:lnTo>
                  <a:pt x="4714" y="1026"/>
                </a:lnTo>
                <a:lnTo>
                  <a:pt x="4397" y="1319"/>
                </a:lnTo>
                <a:lnTo>
                  <a:pt x="4104" y="1637"/>
                </a:lnTo>
                <a:lnTo>
                  <a:pt x="3835" y="1979"/>
                </a:lnTo>
                <a:lnTo>
                  <a:pt x="3615" y="2345"/>
                </a:lnTo>
                <a:lnTo>
                  <a:pt x="3420" y="2736"/>
                </a:lnTo>
                <a:lnTo>
                  <a:pt x="3273" y="3151"/>
                </a:lnTo>
                <a:lnTo>
                  <a:pt x="3151" y="3591"/>
                </a:lnTo>
                <a:lnTo>
                  <a:pt x="3102" y="4030"/>
                </a:lnTo>
                <a:lnTo>
                  <a:pt x="3078" y="4494"/>
                </a:lnTo>
                <a:lnTo>
                  <a:pt x="3078" y="4788"/>
                </a:lnTo>
                <a:lnTo>
                  <a:pt x="2712" y="4788"/>
                </a:lnTo>
                <a:lnTo>
                  <a:pt x="2419" y="4836"/>
                </a:lnTo>
                <a:lnTo>
                  <a:pt x="2125" y="4910"/>
                </a:lnTo>
                <a:lnTo>
                  <a:pt x="1832" y="5032"/>
                </a:lnTo>
                <a:lnTo>
                  <a:pt x="1588" y="5154"/>
                </a:lnTo>
                <a:lnTo>
                  <a:pt x="1320" y="5300"/>
                </a:lnTo>
                <a:lnTo>
                  <a:pt x="1100" y="5471"/>
                </a:lnTo>
                <a:lnTo>
                  <a:pt x="880" y="5667"/>
                </a:lnTo>
                <a:lnTo>
                  <a:pt x="685" y="5887"/>
                </a:lnTo>
                <a:lnTo>
                  <a:pt x="514" y="6131"/>
                </a:lnTo>
                <a:lnTo>
                  <a:pt x="367" y="6375"/>
                </a:lnTo>
                <a:lnTo>
                  <a:pt x="220" y="6644"/>
                </a:lnTo>
                <a:lnTo>
                  <a:pt x="123" y="6912"/>
                </a:lnTo>
                <a:lnTo>
                  <a:pt x="50" y="7205"/>
                </a:lnTo>
                <a:lnTo>
                  <a:pt x="1" y="7499"/>
                </a:lnTo>
                <a:lnTo>
                  <a:pt x="1" y="7816"/>
                </a:lnTo>
                <a:lnTo>
                  <a:pt x="1" y="8134"/>
                </a:lnTo>
                <a:lnTo>
                  <a:pt x="50" y="8427"/>
                </a:lnTo>
                <a:lnTo>
                  <a:pt x="123" y="8720"/>
                </a:lnTo>
                <a:lnTo>
                  <a:pt x="220" y="8988"/>
                </a:lnTo>
                <a:lnTo>
                  <a:pt x="367" y="9257"/>
                </a:lnTo>
                <a:lnTo>
                  <a:pt x="514" y="9501"/>
                </a:lnTo>
                <a:lnTo>
                  <a:pt x="685" y="9745"/>
                </a:lnTo>
                <a:lnTo>
                  <a:pt x="880" y="9965"/>
                </a:lnTo>
                <a:lnTo>
                  <a:pt x="1100" y="10161"/>
                </a:lnTo>
                <a:lnTo>
                  <a:pt x="1320" y="10332"/>
                </a:lnTo>
                <a:lnTo>
                  <a:pt x="1588" y="10478"/>
                </a:lnTo>
                <a:lnTo>
                  <a:pt x="1832" y="10600"/>
                </a:lnTo>
                <a:lnTo>
                  <a:pt x="2125" y="10722"/>
                </a:lnTo>
                <a:lnTo>
                  <a:pt x="2419" y="10796"/>
                </a:lnTo>
                <a:lnTo>
                  <a:pt x="2712" y="10844"/>
                </a:lnTo>
                <a:lnTo>
                  <a:pt x="16486" y="10844"/>
                </a:lnTo>
                <a:lnTo>
                  <a:pt x="16779" y="10796"/>
                </a:lnTo>
                <a:lnTo>
                  <a:pt x="17072" y="10722"/>
                </a:lnTo>
                <a:lnTo>
                  <a:pt x="17365" y="10600"/>
                </a:lnTo>
                <a:lnTo>
                  <a:pt x="17610" y="10478"/>
                </a:lnTo>
                <a:lnTo>
                  <a:pt x="17878" y="10332"/>
                </a:lnTo>
                <a:lnTo>
                  <a:pt x="18098" y="10161"/>
                </a:lnTo>
                <a:lnTo>
                  <a:pt x="18318" y="9965"/>
                </a:lnTo>
                <a:lnTo>
                  <a:pt x="18513" y="9745"/>
                </a:lnTo>
                <a:lnTo>
                  <a:pt x="18684" y="9501"/>
                </a:lnTo>
                <a:lnTo>
                  <a:pt x="18831" y="9257"/>
                </a:lnTo>
                <a:lnTo>
                  <a:pt x="18977" y="8988"/>
                </a:lnTo>
                <a:lnTo>
                  <a:pt x="19075" y="8720"/>
                </a:lnTo>
                <a:lnTo>
                  <a:pt x="19148" y="8427"/>
                </a:lnTo>
                <a:lnTo>
                  <a:pt x="19197" y="8134"/>
                </a:lnTo>
                <a:lnTo>
                  <a:pt x="19197" y="7816"/>
                </a:lnTo>
                <a:lnTo>
                  <a:pt x="19197" y="7499"/>
                </a:lnTo>
                <a:lnTo>
                  <a:pt x="19148" y="7205"/>
                </a:lnTo>
                <a:lnTo>
                  <a:pt x="19075" y="6912"/>
                </a:lnTo>
                <a:lnTo>
                  <a:pt x="18977" y="6644"/>
                </a:lnTo>
                <a:lnTo>
                  <a:pt x="18831" y="6375"/>
                </a:lnTo>
                <a:lnTo>
                  <a:pt x="18684" y="6131"/>
                </a:lnTo>
                <a:lnTo>
                  <a:pt x="18513" y="5887"/>
                </a:lnTo>
                <a:lnTo>
                  <a:pt x="18318" y="5667"/>
                </a:lnTo>
                <a:lnTo>
                  <a:pt x="18098" y="5471"/>
                </a:lnTo>
                <a:lnTo>
                  <a:pt x="17878" y="5300"/>
                </a:lnTo>
                <a:lnTo>
                  <a:pt x="17610" y="5154"/>
                </a:lnTo>
                <a:lnTo>
                  <a:pt x="17365" y="5032"/>
                </a:lnTo>
                <a:lnTo>
                  <a:pt x="17072" y="4910"/>
                </a:lnTo>
                <a:lnTo>
                  <a:pt x="16779" y="4836"/>
                </a:lnTo>
                <a:lnTo>
                  <a:pt x="16486" y="4788"/>
                </a:lnTo>
                <a:lnTo>
                  <a:pt x="15412" y="4788"/>
                </a:lnTo>
                <a:lnTo>
                  <a:pt x="15436" y="4494"/>
                </a:lnTo>
                <a:lnTo>
                  <a:pt x="15412" y="4201"/>
                </a:lnTo>
                <a:lnTo>
                  <a:pt x="15387" y="3933"/>
                </a:lnTo>
                <a:lnTo>
                  <a:pt x="15314" y="3664"/>
                </a:lnTo>
                <a:lnTo>
                  <a:pt x="15216" y="3420"/>
                </a:lnTo>
                <a:lnTo>
                  <a:pt x="15094" y="3176"/>
                </a:lnTo>
                <a:lnTo>
                  <a:pt x="14972" y="2956"/>
                </a:lnTo>
                <a:lnTo>
                  <a:pt x="14801" y="2736"/>
                </a:lnTo>
                <a:lnTo>
                  <a:pt x="14630" y="2541"/>
                </a:lnTo>
                <a:lnTo>
                  <a:pt x="14435" y="2370"/>
                </a:lnTo>
                <a:lnTo>
                  <a:pt x="14215" y="2199"/>
                </a:lnTo>
                <a:lnTo>
                  <a:pt x="13995" y="2077"/>
                </a:lnTo>
                <a:lnTo>
                  <a:pt x="13751" y="1954"/>
                </a:lnTo>
                <a:lnTo>
                  <a:pt x="13507" y="1857"/>
                </a:lnTo>
                <a:lnTo>
                  <a:pt x="13238" y="1784"/>
                </a:lnTo>
                <a:lnTo>
                  <a:pt x="12969" y="1759"/>
                </a:lnTo>
                <a:lnTo>
                  <a:pt x="12676" y="1735"/>
                </a:lnTo>
                <a:lnTo>
                  <a:pt x="12334" y="1759"/>
                </a:lnTo>
                <a:lnTo>
                  <a:pt x="11992" y="1832"/>
                </a:lnTo>
                <a:lnTo>
                  <a:pt x="11650" y="1930"/>
                </a:lnTo>
                <a:lnTo>
                  <a:pt x="11357" y="2077"/>
                </a:lnTo>
                <a:lnTo>
                  <a:pt x="11186" y="1857"/>
                </a:lnTo>
                <a:lnTo>
                  <a:pt x="11015" y="1637"/>
                </a:lnTo>
                <a:lnTo>
                  <a:pt x="10844" y="1417"/>
                </a:lnTo>
                <a:lnTo>
                  <a:pt x="10649" y="1222"/>
                </a:lnTo>
                <a:lnTo>
                  <a:pt x="10454" y="1051"/>
                </a:lnTo>
                <a:lnTo>
                  <a:pt x="10234" y="880"/>
                </a:lnTo>
                <a:lnTo>
                  <a:pt x="9990" y="709"/>
                </a:lnTo>
                <a:lnTo>
                  <a:pt x="9745" y="562"/>
                </a:lnTo>
                <a:lnTo>
                  <a:pt x="9501" y="440"/>
                </a:lnTo>
                <a:lnTo>
                  <a:pt x="9257" y="318"/>
                </a:lnTo>
                <a:lnTo>
                  <a:pt x="8988" y="220"/>
                </a:lnTo>
                <a:lnTo>
                  <a:pt x="8720" y="147"/>
                </a:lnTo>
                <a:lnTo>
                  <a:pt x="8427" y="74"/>
                </a:lnTo>
                <a:lnTo>
                  <a:pt x="8158" y="25"/>
                </a:lnTo>
                <a:lnTo>
                  <a:pt x="7865" y="1"/>
                </a:lnTo>
                <a:close/>
              </a:path>
            </a:pathLst>
          </a:custGeom>
          <a:solidFill>
            <a:srgbClr val="9BCF6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defTabSz="1219170"/>
            <a:endParaRPr/>
          </a:p>
        </p:txBody>
      </p:sp>
      <p:sp>
        <p:nvSpPr>
          <p:cNvPr id="7" name="Google Shape;163;p20">
            <a:extLst>
              <a:ext uri="{FF2B5EF4-FFF2-40B4-BE49-F238E27FC236}">
                <a16:creationId xmlns:a16="http://schemas.microsoft.com/office/drawing/2014/main" xmlns="" id="{9EF570CD-1298-405C-894A-213B5893CEEA}"/>
              </a:ext>
            </a:extLst>
          </p:cNvPr>
          <p:cNvSpPr/>
          <p:nvPr/>
        </p:nvSpPr>
        <p:spPr>
          <a:xfrm>
            <a:off x="6662646" y="606224"/>
            <a:ext cx="696695" cy="393592"/>
          </a:xfrm>
          <a:custGeom>
            <a:avLst/>
            <a:gdLst/>
            <a:ahLst/>
            <a:cxnLst/>
            <a:rect l="l" t="t" r="r" b="b"/>
            <a:pathLst>
              <a:path w="19198" h="10845" extrusionOk="0">
                <a:moveTo>
                  <a:pt x="7572" y="1"/>
                </a:moveTo>
                <a:lnTo>
                  <a:pt x="7108" y="25"/>
                </a:lnTo>
                <a:lnTo>
                  <a:pt x="6668" y="98"/>
                </a:lnTo>
                <a:lnTo>
                  <a:pt x="6229" y="196"/>
                </a:lnTo>
                <a:lnTo>
                  <a:pt x="5813" y="343"/>
                </a:lnTo>
                <a:lnTo>
                  <a:pt x="5423" y="538"/>
                </a:lnTo>
                <a:lnTo>
                  <a:pt x="5056" y="758"/>
                </a:lnTo>
                <a:lnTo>
                  <a:pt x="4714" y="1026"/>
                </a:lnTo>
                <a:lnTo>
                  <a:pt x="4397" y="1319"/>
                </a:lnTo>
                <a:lnTo>
                  <a:pt x="4104" y="1637"/>
                </a:lnTo>
                <a:lnTo>
                  <a:pt x="3835" y="1979"/>
                </a:lnTo>
                <a:lnTo>
                  <a:pt x="3615" y="2345"/>
                </a:lnTo>
                <a:lnTo>
                  <a:pt x="3420" y="2736"/>
                </a:lnTo>
                <a:lnTo>
                  <a:pt x="3273" y="3151"/>
                </a:lnTo>
                <a:lnTo>
                  <a:pt x="3151" y="3591"/>
                </a:lnTo>
                <a:lnTo>
                  <a:pt x="3102" y="4030"/>
                </a:lnTo>
                <a:lnTo>
                  <a:pt x="3078" y="4494"/>
                </a:lnTo>
                <a:lnTo>
                  <a:pt x="3078" y="4788"/>
                </a:lnTo>
                <a:lnTo>
                  <a:pt x="2712" y="4788"/>
                </a:lnTo>
                <a:lnTo>
                  <a:pt x="2419" y="4836"/>
                </a:lnTo>
                <a:lnTo>
                  <a:pt x="2125" y="4910"/>
                </a:lnTo>
                <a:lnTo>
                  <a:pt x="1832" y="5032"/>
                </a:lnTo>
                <a:lnTo>
                  <a:pt x="1588" y="5154"/>
                </a:lnTo>
                <a:lnTo>
                  <a:pt x="1320" y="5300"/>
                </a:lnTo>
                <a:lnTo>
                  <a:pt x="1100" y="5471"/>
                </a:lnTo>
                <a:lnTo>
                  <a:pt x="880" y="5667"/>
                </a:lnTo>
                <a:lnTo>
                  <a:pt x="685" y="5887"/>
                </a:lnTo>
                <a:lnTo>
                  <a:pt x="514" y="6131"/>
                </a:lnTo>
                <a:lnTo>
                  <a:pt x="367" y="6375"/>
                </a:lnTo>
                <a:lnTo>
                  <a:pt x="220" y="6644"/>
                </a:lnTo>
                <a:lnTo>
                  <a:pt x="123" y="6912"/>
                </a:lnTo>
                <a:lnTo>
                  <a:pt x="50" y="7205"/>
                </a:lnTo>
                <a:lnTo>
                  <a:pt x="1" y="7499"/>
                </a:lnTo>
                <a:lnTo>
                  <a:pt x="1" y="7816"/>
                </a:lnTo>
                <a:lnTo>
                  <a:pt x="1" y="8134"/>
                </a:lnTo>
                <a:lnTo>
                  <a:pt x="50" y="8427"/>
                </a:lnTo>
                <a:lnTo>
                  <a:pt x="123" y="8720"/>
                </a:lnTo>
                <a:lnTo>
                  <a:pt x="220" y="8988"/>
                </a:lnTo>
                <a:lnTo>
                  <a:pt x="367" y="9257"/>
                </a:lnTo>
                <a:lnTo>
                  <a:pt x="514" y="9501"/>
                </a:lnTo>
                <a:lnTo>
                  <a:pt x="685" y="9745"/>
                </a:lnTo>
                <a:lnTo>
                  <a:pt x="880" y="9965"/>
                </a:lnTo>
                <a:lnTo>
                  <a:pt x="1100" y="10161"/>
                </a:lnTo>
                <a:lnTo>
                  <a:pt x="1320" y="10332"/>
                </a:lnTo>
                <a:lnTo>
                  <a:pt x="1588" y="10478"/>
                </a:lnTo>
                <a:lnTo>
                  <a:pt x="1832" y="10600"/>
                </a:lnTo>
                <a:lnTo>
                  <a:pt x="2125" y="10722"/>
                </a:lnTo>
                <a:lnTo>
                  <a:pt x="2419" y="10796"/>
                </a:lnTo>
                <a:lnTo>
                  <a:pt x="2712" y="10844"/>
                </a:lnTo>
                <a:lnTo>
                  <a:pt x="16486" y="10844"/>
                </a:lnTo>
                <a:lnTo>
                  <a:pt x="16779" y="10796"/>
                </a:lnTo>
                <a:lnTo>
                  <a:pt x="17072" y="10722"/>
                </a:lnTo>
                <a:lnTo>
                  <a:pt x="17365" y="10600"/>
                </a:lnTo>
                <a:lnTo>
                  <a:pt x="17610" y="10478"/>
                </a:lnTo>
                <a:lnTo>
                  <a:pt x="17878" y="10332"/>
                </a:lnTo>
                <a:lnTo>
                  <a:pt x="18098" y="10161"/>
                </a:lnTo>
                <a:lnTo>
                  <a:pt x="18318" y="9965"/>
                </a:lnTo>
                <a:lnTo>
                  <a:pt x="18513" y="9745"/>
                </a:lnTo>
                <a:lnTo>
                  <a:pt x="18684" y="9501"/>
                </a:lnTo>
                <a:lnTo>
                  <a:pt x="18831" y="9257"/>
                </a:lnTo>
                <a:lnTo>
                  <a:pt x="18977" y="8988"/>
                </a:lnTo>
                <a:lnTo>
                  <a:pt x="19075" y="8720"/>
                </a:lnTo>
                <a:lnTo>
                  <a:pt x="19148" y="8427"/>
                </a:lnTo>
                <a:lnTo>
                  <a:pt x="19197" y="8134"/>
                </a:lnTo>
                <a:lnTo>
                  <a:pt x="19197" y="7816"/>
                </a:lnTo>
                <a:lnTo>
                  <a:pt x="19197" y="7499"/>
                </a:lnTo>
                <a:lnTo>
                  <a:pt x="19148" y="7205"/>
                </a:lnTo>
                <a:lnTo>
                  <a:pt x="19075" y="6912"/>
                </a:lnTo>
                <a:lnTo>
                  <a:pt x="18977" y="6644"/>
                </a:lnTo>
                <a:lnTo>
                  <a:pt x="18831" y="6375"/>
                </a:lnTo>
                <a:lnTo>
                  <a:pt x="18684" y="6131"/>
                </a:lnTo>
                <a:lnTo>
                  <a:pt x="18513" y="5887"/>
                </a:lnTo>
                <a:lnTo>
                  <a:pt x="18318" y="5667"/>
                </a:lnTo>
                <a:lnTo>
                  <a:pt x="18098" y="5471"/>
                </a:lnTo>
                <a:lnTo>
                  <a:pt x="17878" y="5300"/>
                </a:lnTo>
                <a:lnTo>
                  <a:pt x="17610" y="5154"/>
                </a:lnTo>
                <a:lnTo>
                  <a:pt x="17365" y="5032"/>
                </a:lnTo>
                <a:lnTo>
                  <a:pt x="17072" y="4910"/>
                </a:lnTo>
                <a:lnTo>
                  <a:pt x="16779" y="4836"/>
                </a:lnTo>
                <a:lnTo>
                  <a:pt x="16486" y="4788"/>
                </a:lnTo>
                <a:lnTo>
                  <a:pt x="15412" y="4788"/>
                </a:lnTo>
                <a:lnTo>
                  <a:pt x="15436" y="4494"/>
                </a:lnTo>
                <a:lnTo>
                  <a:pt x="15412" y="4201"/>
                </a:lnTo>
                <a:lnTo>
                  <a:pt x="15387" y="3933"/>
                </a:lnTo>
                <a:lnTo>
                  <a:pt x="15314" y="3664"/>
                </a:lnTo>
                <a:lnTo>
                  <a:pt x="15216" y="3420"/>
                </a:lnTo>
                <a:lnTo>
                  <a:pt x="15094" y="3176"/>
                </a:lnTo>
                <a:lnTo>
                  <a:pt x="14972" y="2956"/>
                </a:lnTo>
                <a:lnTo>
                  <a:pt x="14801" y="2736"/>
                </a:lnTo>
                <a:lnTo>
                  <a:pt x="14630" y="2541"/>
                </a:lnTo>
                <a:lnTo>
                  <a:pt x="14435" y="2370"/>
                </a:lnTo>
                <a:lnTo>
                  <a:pt x="14215" y="2199"/>
                </a:lnTo>
                <a:lnTo>
                  <a:pt x="13995" y="2077"/>
                </a:lnTo>
                <a:lnTo>
                  <a:pt x="13751" y="1954"/>
                </a:lnTo>
                <a:lnTo>
                  <a:pt x="13507" y="1857"/>
                </a:lnTo>
                <a:lnTo>
                  <a:pt x="13238" y="1784"/>
                </a:lnTo>
                <a:lnTo>
                  <a:pt x="12969" y="1759"/>
                </a:lnTo>
                <a:lnTo>
                  <a:pt x="12676" y="1735"/>
                </a:lnTo>
                <a:lnTo>
                  <a:pt x="12334" y="1759"/>
                </a:lnTo>
                <a:lnTo>
                  <a:pt x="11992" y="1832"/>
                </a:lnTo>
                <a:lnTo>
                  <a:pt x="11650" y="1930"/>
                </a:lnTo>
                <a:lnTo>
                  <a:pt x="11357" y="2077"/>
                </a:lnTo>
                <a:lnTo>
                  <a:pt x="11186" y="1857"/>
                </a:lnTo>
                <a:lnTo>
                  <a:pt x="11015" y="1637"/>
                </a:lnTo>
                <a:lnTo>
                  <a:pt x="10844" y="1417"/>
                </a:lnTo>
                <a:lnTo>
                  <a:pt x="10649" y="1222"/>
                </a:lnTo>
                <a:lnTo>
                  <a:pt x="10454" y="1051"/>
                </a:lnTo>
                <a:lnTo>
                  <a:pt x="10234" y="880"/>
                </a:lnTo>
                <a:lnTo>
                  <a:pt x="9990" y="709"/>
                </a:lnTo>
                <a:lnTo>
                  <a:pt x="9745" y="562"/>
                </a:lnTo>
                <a:lnTo>
                  <a:pt x="9501" y="440"/>
                </a:lnTo>
                <a:lnTo>
                  <a:pt x="9257" y="318"/>
                </a:lnTo>
                <a:lnTo>
                  <a:pt x="8988" y="220"/>
                </a:lnTo>
                <a:lnTo>
                  <a:pt x="8720" y="147"/>
                </a:lnTo>
                <a:lnTo>
                  <a:pt x="8427" y="74"/>
                </a:lnTo>
                <a:lnTo>
                  <a:pt x="8158" y="25"/>
                </a:lnTo>
                <a:lnTo>
                  <a:pt x="7865" y="1"/>
                </a:lnTo>
                <a:close/>
              </a:path>
            </a:pathLst>
          </a:custGeom>
          <a:solidFill>
            <a:srgbClr val="9BCF6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defTabSz="1219170"/>
            <a:endParaRPr/>
          </a:p>
        </p:txBody>
      </p:sp>
      <p:sp>
        <p:nvSpPr>
          <p:cNvPr id="8" name="Google Shape;157;p20">
            <a:extLst>
              <a:ext uri="{FF2B5EF4-FFF2-40B4-BE49-F238E27FC236}">
                <a16:creationId xmlns:a16="http://schemas.microsoft.com/office/drawing/2014/main" xmlns="" id="{73F07BD9-D0A3-45DF-92E3-95CBDA06D588}"/>
              </a:ext>
            </a:extLst>
          </p:cNvPr>
          <p:cNvSpPr/>
          <p:nvPr/>
        </p:nvSpPr>
        <p:spPr>
          <a:xfrm>
            <a:off x="7548391" y="1152805"/>
            <a:ext cx="1711335" cy="913343"/>
          </a:xfrm>
          <a:custGeom>
            <a:avLst/>
            <a:gdLst/>
            <a:ahLst/>
            <a:cxnLst/>
            <a:rect l="l" t="t" r="r" b="b"/>
            <a:pathLst>
              <a:path w="19198" h="10845" extrusionOk="0">
                <a:moveTo>
                  <a:pt x="7572" y="1"/>
                </a:moveTo>
                <a:lnTo>
                  <a:pt x="7108" y="25"/>
                </a:lnTo>
                <a:lnTo>
                  <a:pt x="6668" y="98"/>
                </a:lnTo>
                <a:lnTo>
                  <a:pt x="6229" y="196"/>
                </a:lnTo>
                <a:lnTo>
                  <a:pt x="5813" y="343"/>
                </a:lnTo>
                <a:lnTo>
                  <a:pt x="5423" y="538"/>
                </a:lnTo>
                <a:lnTo>
                  <a:pt x="5056" y="758"/>
                </a:lnTo>
                <a:lnTo>
                  <a:pt x="4714" y="1026"/>
                </a:lnTo>
                <a:lnTo>
                  <a:pt x="4397" y="1319"/>
                </a:lnTo>
                <a:lnTo>
                  <a:pt x="4104" y="1637"/>
                </a:lnTo>
                <a:lnTo>
                  <a:pt x="3835" y="1979"/>
                </a:lnTo>
                <a:lnTo>
                  <a:pt x="3615" y="2345"/>
                </a:lnTo>
                <a:lnTo>
                  <a:pt x="3420" y="2736"/>
                </a:lnTo>
                <a:lnTo>
                  <a:pt x="3273" y="3151"/>
                </a:lnTo>
                <a:lnTo>
                  <a:pt x="3151" y="3591"/>
                </a:lnTo>
                <a:lnTo>
                  <a:pt x="3102" y="4030"/>
                </a:lnTo>
                <a:lnTo>
                  <a:pt x="3078" y="4494"/>
                </a:lnTo>
                <a:lnTo>
                  <a:pt x="3078" y="4788"/>
                </a:lnTo>
                <a:lnTo>
                  <a:pt x="2712" y="4788"/>
                </a:lnTo>
                <a:lnTo>
                  <a:pt x="2419" y="4836"/>
                </a:lnTo>
                <a:lnTo>
                  <a:pt x="2125" y="4910"/>
                </a:lnTo>
                <a:lnTo>
                  <a:pt x="1832" y="5032"/>
                </a:lnTo>
                <a:lnTo>
                  <a:pt x="1588" y="5154"/>
                </a:lnTo>
                <a:lnTo>
                  <a:pt x="1320" y="5300"/>
                </a:lnTo>
                <a:lnTo>
                  <a:pt x="1100" y="5471"/>
                </a:lnTo>
                <a:lnTo>
                  <a:pt x="880" y="5667"/>
                </a:lnTo>
                <a:lnTo>
                  <a:pt x="685" y="5887"/>
                </a:lnTo>
                <a:lnTo>
                  <a:pt x="514" y="6131"/>
                </a:lnTo>
                <a:lnTo>
                  <a:pt x="367" y="6375"/>
                </a:lnTo>
                <a:lnTo>
                  <a:pt x="220" y="6644"/>
                </a:lnTo>
                <a:lnTo>
                  <a:pt x="123" y="6912"/>
                </a:lnTo>
                <a:lnTo>
                  <a:pt x="50" y="7205"/>
                </a:lnTo>
                <a:lnTo>
                  <a:pt x="1" y="7499"/>
                </a:lnTo>
                <a:lnTo>
                  <a:pt x="1" y="7816"/>
                </a:lnTo>
                <a:lnTo>
                  <a:pt x="1" y="8134"/>
                </a:lnTo>
                <a:lnTo>
                  <a:pt x="50" y="8427"/>
                </a:lnTo>
                <a:lnTo>
                  <a:pt x="123" y="8720"/>
                </a:lnTo>
                <a:lnTo>
                  <a:pt x="220" y="8988"/>
                </a:lnTo>
                <a:lnTo>
                  <a:pt x="367" y="9257"/>
                </a:lnTo>
                <a:lnTo>
                  <a:pt x="514" y="9501"/>
                </a:lnTo>
                <a:lnTo>
                  <a:pt x="685" y="9745"/>
                </a:lnTo>
                <a:lnTo>
                  <a:pt x="880" y="9965"/>
                </a:lnTo>
                <a:lnTo>
                  <a:pt x="1100" y="10161"/>
                </a:lnTo>
                <a:lnTo>
                  <a:pt x="1320" y="10332"/>
                </a:lnTo>
                <a:lnTo>
                  <a:pt x="1588" y="10478"/>
                </a:lnTo>
                <a:lnTo>
                  <a:pt x="1832" y="10600"/>
                </a:lnTo>
                <a:lnTo>
                  <a:pt x="2125" y="10722"/>
                </a:lnTo>
                <a:lnTo>
                  <a:pt x="2419" y="10796"/>
                </a:lnTo>
                <a:lnTo>
                  <a:pt x="2712" y="10844"/>
                </a:lnTo>
                <a:lnTo>
                  <a:pt x="16486" y="10844"/>
                </a:lnTo>
                <a:lnTo>
                  <a:pt x="16779" y="10796"/>
                </a:lnTo>
                <a:lnTo>
                  <a:pt x="17072" y="10722"/>
                </a:lnTo>
                <a:lnTo>
                  <a:pt x="17365" y="10600"/>
                </a:lnTo>
                <a:lnTo>
                  <a:pt x="17610" y="10478"/>
                </a:lnTo>
                <a:lnTo>
                  <a:pt x="17878" y="10332"/>
                </a:lnTo>
                <a:lnTo>
                  <a:pt x="18098" y="10161"/>
                </a:lnTo>
                <a:lnTo>
                  <a:pt x="18318" y="9965"/>
                </a:lnTo>
                <a:lnTo>
                  <a:pt x="18513" y="9745"/>
                </a:lnTo>
                <a:lnTo>
                  <a:pt x="18684" y="9501"/>
                </a:lnTo>
                <a:lnTo>
                  <a:pt x="18831" y="9257"/>
                </a:lnTo>
                <a:lnTo>
                  <a:pt x="18977" y="8988"/>
                </a:lnTo>
                <a:lnTo>
                  <a:pt x="19075" y="8720"/>
                </a:lnTo>
                <a:lnTo>
                  <a:pt x="19148" y="8427"/>
                </a:lnTo>
                <a:lnTo>
                  <a:pt x="19197" y="8134"/>
                </a:lnTo>
                <a:lnTo>
                  <a:pt x="19197" y="7816"/>
                </a:lnTo>
                <a:lnTo>
                  <a:pt x="19197" y="7499"/>
                </a:lnTo>
                <a:lnTo>
                  <a:pt x="19148" y="7205"/>
                </a:lnTo>
                <a:lnTo>
                  <a:pt x="19075" y="6912"/>
                </a:lnTo>
                <a:lnTo>
                  <a:pt x="18977" y="6644"/>
                </a:lnTo>
                <a:lnTo>
                  <a:pt x="18831" y="6375"/>
                </a:lnTo>
                <a:lnTo>
                  <a:pt x="18684" y="6131"/>
                </a:lnTo>
                <a:lnTo>
                  <a:pt x="18513" y="5887"/>
                </a:lnTo>
                <a:lnTo>
                  <a:pt x="18318" y="5667"/>
                </a:lnTo>
                <a:lnTo>
                  <a:pt x="18098" y="5471"/>
                </a:lnTo>
                <a:lnTo>
                  <a:pt x="17878" y="5300"/>
                </a:lnTo>
                <a:lnTo>
                  <a:pt x="17610" y="5154"/>
                </a:lnTo>
                <a:lnTo>
                  <a:pt x="17365" y="5032"/>
                </a:lnTo>
                <a:lnTo>
                  <a:pt x="17072" y="4910"/>
                </a:lnTo>
                <a:lnTo>
                  <a:pt x="16779" y="4836"/>
                </a:lnTo>
                <a:lnTo>
                  <a:pt x="16486" y="4788"/>
                </a:lnTo>
                <a:lnTo>
                  <a:pt x="15412" y="4788"/>
                </a:lnTo>
                <a:lnTo>
                  <a:pt x="15436" y="4494"/>
                </a:lnTo>
                <a:lnTo>
                  <a:pt x="15412" y="4201"/>
                </a:lnTo>
                <a:lnTo>
                  <a:pt x="15387" y="3933"/>
                </a:lnTo>
                <a:lnTo>
                  <a:pt x="15314" y="3664"/>
                </a:lnTo>
                <a:lnTo>
                  <a:pt x="15216" y="3420"/>
                </a:lnTo>
                <a:lnTo>
                  <a:pt x="15094" y="3176"/>
                </a:lnTo>
                <a:lnTo>
                  <a:pt x="14972" y="2956"/>
                </a:lnTo>
                <a:lnTo>
                  <a:pt x="14801" y="2736"/>
                </a:lnTo>
                <a:lnTo>
                  <a:pt x="14630" y="2541"/>
                </a:lnTo>
                <a:lnTo>
                  <a:pt x="14435" y="2370"/>
                </a:lnTo>
                <a:lnTo>
                  <a:pt x="14215" y="2199"/>
                </a:lnTo>
                <a:lnTo>
                  <a:pt x="13995" y="2077"/>
                </a:lnTo>
                <a:lnTo>
                  <a:pt x="13751" y="1954"/>
                </a:lnTo>
                <a:lnTo>
                  <a:pt x="13507" y="1857"/>
                </a:lnTo>
                <a:lnTo>
                  <a:pt x="13238" y="1784"/>
                </a:lnTo>
                <a:lnTo>
                  <a:pt x="12969" y="1759"/>
                </a:lnTo>
                <a:lnTo>
                  <a:pt x="12676" y="1735"/>
                </a:lnTo>
                <a:lnTo>
                  <a:pt x="12334" y="1759"/>
                </a:lnTo>
                <a:lnTo>
                  <a:pt x="11992" y="1832"/>
                </a:lnTo>
                <a:lnTo>
                  <a:pt x="11650" y="1930"/>
                </a:lnTo>
                <a:lnTo>
                  <a:pt x="11357" y="2077"/>
                </a:lnTo>
                <a:lnTo>
                  <a:pt x="11186" y="1857"/>
                </a:lnTo>
                <a:lnTo>
                  <a:pt x="11015" y="1637"/>
                </a:lnTo>
                <a:lnTo>
                  <a:pt x="10844" y="1417"/>
                </a:lnTo>
                <a:lnTo>
                  <a:pt x="10649" y="1222"/>
                </a:lnTo>
                <a:lnTo>
                  <a:pt x="10454" y="1051"/>
                </a:lnTo>
                <a:lnTo>
                  <a:pt x="10234" y="880"/>
                </a:lnTo>
                <a:lnTo>
                  <a:pt x="9990" y="709"/>
                </a:lnTo>
                <a:lnTo>
                  <a:pt x="9745" y="562"/>
                </a:lnTo>
                <a:lnTo>
                  <a:pt x="9501" y="440"/>
                </a:lnTo>
                <a:lnTo>
                  <a:pt x="9257" y="318"/>
                </a:lnTo>
                <a:lnTo>
                  <a:pt x="8988" y="220"/>
                </a:lnTo>
                <a:lnTo>
                  <a:pt x="8720" y="147"/>
                </a:lnTo>
                <a:lnTo>
                  <a:pt x="8427" y="74"/>
                </a:lnTo>
                <a:lnTo>
                  <a:pt x="8158" y="25"/>
                </a:lnTo>
                <a:lnTo>
                  <a:pt x="7865" y="1"/>
                </a:lnTo>
                <a:close/>
              </a:path>
            </a:pathLst>
          </a:custGeom>
          <a:solidFill>
            <a:srgbClr val="9BCF6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defTabSz="1219170"/>
            <a:endParaRPr/>
          </a:p>
        </p:txBody>
      </p:sp>
    </p:spTree>
    <p:extLst>
      <p:ext uri="{BB962C8B-B14F-4D97-AF65-F5344CB8AC3E}">
        <p14:creationId xmlns:p14="http://schemas.microsoft.com/office/powerpoint/2010/main" val="34774508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500"/>
                            </p:stCondLst>
                            <p:childTnLst>
                              <p:par>
                                <p:cTn id="12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4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5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27">
            <a:extLst>
              <a:ext uri="{FF2B5EF4-FFF2-40B4-BE49-F238E27FC236}">
                <a16:creationId xmlns:a16="http://schemas.microsoft.com/office/drawing/2014/main" xmlns="" id="{789E1B45-4DE3-11DE-B10A-FD530912E6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83798" y="0"/>
            <a:ext cx="9144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vi-VN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ÀI </a:t>
            </a:r>
            <a:r>
              <a:rPr lang="en-US" altLang="vi-VN" sz="28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vi-VN" altLang="vi-VN" sz="28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altLang="vi-VN" sz="28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 DIỄN THẬP PHÂN CỦA SỐ HỮU TỈ</a:t>
            </a:r>
            <a:endParaRPr lang="en-US" altLang="vi-VN" sz="36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xmlns="" id="{A3E2F61E-C6EE-6809-363D-CE32CE127AE7}"/>
              </a:ext>
            </a:extLst>
          </p:cNvPr>
          <p:cNvCxnSpPr/>
          <p:nvPr/>
        </p:nvCxnSpPr>
        <p:spPr bwMode="auto">
          <a:xfrm>
            <a:off x="6384048" y="581914"/>
            <a:ext cx="0" cy="6230005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FFFF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3" name="TextBox 12">
            <a:extLst>
              <a:ext uri="{FF2B5EF4-FFF2-40B4-BE49-F238E27FC236}">
                <a16:creationId xmlns:a16="http://schemas.microsoft.com/office/drawing/2014/main" xmlns="" id="{6EE62379-CD49-AD7B-4924-FD1D4FAD914D}"/>
              </a:ext>
            </a:extLst>
          </p:cNvPr>
          <p:cNvSpPr txBox="1"/>
          <p:nvPr/>
        </p:nvSpPr>
        <p:spPr>
          <a:xfrm>
            <a:off x="145132" y="464386"/>
            <a:ext cx="5983793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vi-VN" sz="28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28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ập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ữu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ạn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ập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ô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ạn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uần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vi-VN" sz="28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xmlns="" id="{6CC0D5F7-C535-4DA4-35CD-E8736B8B5DE9}"/>
              </a:ext>
            </a:extLst>
          </p:cNvPr>
          <p:cNvSpPr txBox="1"/>
          <p:nvPr/>
        </p:nvSpPr>
        <p:spPr>
          <a:xfrm>
            <a:off x="154358" y="1381651"/>
            <a:ext cx="271434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 </a:t>
            </a:r>
            <a:r>
              <a:rPr lang="en-US" sz="280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</a:t>
            </a:r>
            <a:r>
              <a:rPr lang="en-US" sz="28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28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xmlns="" id="{37A480C7-630D-103A-147F-BDFA4015C2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1941131"/>
              </p:ext>
            </p:extLst>
          </p:nvPr>
        </p:nvGraphicFramePr>
        <p:xfrm>
          <a:off x="7932345" y="1029133"/>
          <a:ext cx="1355726" cy="18612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" name="Equation" r:id="rId5" imgW="749160" imgH="1028520" progId="Equation.DSMT4">
                  <p:embed/>
                </p:oleObj>
              </mc:Choice>
              <mc:Fallback>
                <p:oleObj name="Equation" r:id="rId5" imgW="749160" imgH="1028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932345" y="1029133"/>
                        <a:ext cx="1355726" cy="18612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>
            <a:extLst>
              <a:ext uri="{FF2B5EF4-FFF2-40B4-BE49-F238E27FC236}">
                <a16:creationId xmlns:a16="http://schemas.microsoft.com/office/drawing/2014/main" xmlns="" id="{FD190E48-AF75-151C-5E47-D97C4C145E91}"/>
              </a:ext>
            </a:extLst>
          </p:cNvPr>
          <p:cNvSpPr txBox="1"/>
          <p:nvPr/>
        </p:nvSpPr>
        <p:spPr>
          <a:xfrm>
            <a:off x="6572685" y="895273"/>
            <a:ext cx="129757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vi-VN" sz="28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xmlns="" id="{91A93EDB-4415-3CC8-C753-C8912517E864}"/>
              </a:ext>
            </a:extLst>
          </p:cNvPr>
          <p:cNvSpPr txBox="1"/>
          <p:nvPr/>
        </p:nvSpPr>
        <p:spPr>
          <a:xfrm>
            <a:off x="6472056" y="2773148"/>
            <a:ext cx="5530441" cy="147540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07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2800" kern="1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</a:t>
            </a:r>
            <a:r>
              <a:rPr lang="en-US" sz="2800" kern="1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ử</a:t>
            </a:r>
            <a:r>
              <a:rPr lang="en-US" sz="2800" kern="1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ụng</a:t>
            </a:r>
            <a:r>
              <a:rPr lang="en-US" sz="2800" kern="1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áy</a:t>
            </a:r>
            <a:r>
              <a:rPr lang="en-US" sz="2800" kern="1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nh</a:t>
            </a:r>
            <a:r>
              <a:rPr lang="en-US" sz="2800" kern="1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ầm</a:t>
            </a:r>
            <a:r>
              <a:rPr lang="en-US" sz="2800" kern="1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ay</a:t>
            </a:r>
            <a:r>
              <a:rPr lang="en-US" sz="2800" kern="1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ể</a:t>
            </a:r>
            <a:r>
              <a:rPr lang="en-US" sz="2800" kern="1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iết</a:t>
            </a:r>
            <a:r>
              <a:rPr lang="en-US" sz="2800" kern="1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ương</a:t>
            </a:r>
            <a:r>
              <a:rPr lang="en-US" sz="2800" kern="1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800" kern="1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ép</a:t>
            </a:r>
            <a:r>
              <a:rPr lang="en-US" sz="2800" kern="1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chia 51:125 </a:t>
            </a:r>
            <a:r>
              <a:rPr lang="en-US" sz="2800" kern="1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ưới</a:t>
            </a:r>
            <a:r>
              <a:rPr lang="en-US" sz="2800" kern="1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ạng</a:t>
            </a:r>
            <a:r>
              <a:rPr lang="en-US" sz="2800" kern="1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2800" kern="1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ập</a:t>
            </a:r>
            <a:r>
              <a:rPr lang="en-US" sz="2800" kern="1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ân</a:t>
            </a:r>
            <a:r>
              <a:rPr lang="en-US" sz="2800" kern="1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ữu</a:t>
            </a:r>
            <a:r>
              <a:rPr lang="en-US" sz="2800" kern="1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ạn</a:t>
            </a:r>
            <a:r>
              <a:rPr lang="en-US" sz="2800" kern="1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vi-VN" sz="2800" kern="1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xmlns="" id="{C676EB37-5F30-3CB8-C1E9-218666E552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1828967"/>
              </p:ext>
            </p:extLst>
          </p:nvPr>
        </p:nvGraphicFramePr>
        <p:xfrm>
          <a:off x="7870643" y="4266047"/>
          <a:ext cx="2272293" cy="4340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" name="Equation" r:id="rId7" imgW="1130040" imgH="215640" progId="Equation.DSMT4">
                  <p:embed/>
                </p:oleObj>
              </mc:Choice>
              <mc:Fallback>
                <p:oleObj name="Equation" r:id="rId7" imgW="113004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870643" y="4266047"/>
                        <a:ext cx="2272293" cy="4340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TextBox 48">
            <a:extLst>
              <a:ext uri="{FF2B5EF4-FFF2-40B4-BE49-F238E27FC236}">
                <a16:creationId xmlns:a16="http://schemas.microsoft.com/office/drawing/2014/main" xmlns="" id="{A0C3B055-F6A1-EECB-A3D2-557FEAABAC18}"/>
              </a:ext>
            </a:extLst>
          </p:cNvPr>
          <p:cNvSpPr txBox="1"/>
          <p:nvPr/>
        </p:nvSpPr>
        <p:spPr>
          <a:xfrm>
            <a:off x="106926" y="3621826"/>
            <a:ext cx="6095896" cy="101438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07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2800" kern="100" dirty="0" smtClean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</a:t>
            </a:r>
            <a:r>
              <a:rPr lang="vi-VN" sz="2800" kern="100" dirty="0" smtClean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Các </a:t>
            </a:r>
            <a:r>
              <a:rPr lang="vi-VN" sz="2800" kern="1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 1,65; 0,408 chỉ có hữu hạn số thập phân sau dấu “,”</a:t>
            </a:r>
          </a:p>
        </p:txBody>
      </p:sp>
      <p:sp>
        <p:nvSpPr>
          <p:cNvPr id="56" name="TextBox 55">
            <a:extLst>
              <a:ext uri="{FF2B5EF4-FFF2-40B4-BE49-F238E27FC236}">
                <a16:creationId xmlns:a16="http://schemas.microsoft.com/office/drawing/2014/main" xmlns="" id="{6909E83E-379D-EA59-072B-9801ABECB8BE}"/>
              </a:ext>
            </a:extLst>
          </p:cNvPr>
          <p:cNvSpPr txBox="1"/>
          <p:nvPr/>
        </p:nvSpPr>
        <p:spPr>
          <a:xfrm>
            <a:off x="115093" y="4536319"/>
            <a:ext cx="6126918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ập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ồm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ữu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ạn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“,”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ập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ữu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ạn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vi-VN" sz="28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xmlns="" id="{1948EC19-52B6-91BF-F3AB-731AAC1413F9}"/>
              </a:ext>
            </a:extLst>
          </p:cNvPr>
          <p:cNvSpPr txBox="1"/>
          <p:nvPr/>
        </p:nvSpPr>
        <p:spPr>
          <a:xfrm>
            <a:off x="135683" y="5879397"/>
            <a:ext cx="6155148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vi-VN" sz="2800" dirty="0" smtClean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ố </a:t>
            </a:r>
            <a:r>
              <a:rPr lang="vi-VN" sz="28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ập phân hữu hạn là số thập phân chỉ gồm hữu hạn chữ số sau dấu “,”</a:t>
            </a:r>
            <a:endParaRPr lang="vi-VN" sz="2800" dirty="0">
              <a:solidFill>
                <a:srgbClr val="FFFF00"/>
              </a:solidFill>
            </a:endParaRPr>
          </a:p>
        </p:txBody>
      </p:sp>
      <p:sp>
        <p:nvSpPr>
          <p:cNvPr id="4" name="Cloud Callout 3"/>
          <p:cNvSpPr/>
          <p:nvPr/>
        </p:nvSpPr>
        <p:spPr bwMode="auto">
          <a:xfrm>
            <a:off x="6495456" y="5151611"/>
            <a:ext cx="5507041" cy="1483381"/>
          </a:xfrm>
          <a:prstGeom prst="cloudCallout">
            <a:avLst>
              <a:gd name="adj1" fmla="val -67882"/>
              <a:gd name="adj2" fmla="val -48380"/>
            </a:avLst>
          </a:prstGeom>
          <a:solidFill>
            <a:schemeClr val="accent1"/>
          </a:solidFill>
          <a:ln w="28575" cap="flat" cmpd="sng" algn="ctr">
            <a:solidFill>
              <a:srgbClr val="FFFF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ập</a:t>
            </a:r>
            <a:r>
              <a:rPr 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ữu</a:t>
            </a:r>
            <a:r>
              <a:rPr 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ạn</a:t>
            </a:r>
            <a:r>
              <a:rPr 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?</a:t>
            </a:r>
            <a:endParaRPr lang="vi-VN" sz="28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1" i="0" u="none" strike="noStrike" cap="none" normalizeH="0" baseline="0" dirty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</a:endParaRPr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xmlns="" id="{453B174F-EE32-44C0-AEBD-2414C6D6BB2E}"/>
              </a:ext>
            </a:extLst>
          </p:cNvPr>
          <p:cNvPicPr>
            <a:picLocks noChangeAspect="1"/>
          </p:cNvPicPr>
          <p:nvPr/>
        </p:nvPicPr>
        <p:blipFill rotWithShape="1"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 flipH="1">
            <a:off x="10298933" y="4468268"/>
            <a:ext cx="2293065" cy="2269877"/>
          </a:xfrm>
          <a:prstGeom prst="rect">
            <a:avLst/>
          </a:prstGeom>
        </p:spPr>
      </p:pic>
      <p:sp>
        <p:nvSpPr>
          <p:cNvPr id="16" name="TextBox 15">
            <a:extLst>
              <a:ext uri="{FF2B5EF4-FFF2-40B4-BE49-F238E27FC236}">
                <a16:creationId xmlns:a16="http://schemas.microsoft.com/office/drawing/2014/main" xmlns="" id="{6CC0D5F7-C535-4DA4-35CD-E8736B8B5DE9}"/>
              </a:ext>
            </a:extLst>
          </p:cNvPr>
          <p:cNvSpPr txBox="1"/>
          <p:nvPr/>
        </p:nvSpPr>
        <p:spPr>
          <a:xfrm>
            <a:off x="154358" y="1853221"/>
            <a:ext cx="604105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ặt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ta </a:t>
            </a:r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3 : 20 = 1,65</a:t>
            </a:r>
            <a:endParaRPr lang="vi-VN" sz="28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xmlns="" id="{6CC0D5F7-C535-4DA4-35CD-E8736B8B5DE9}"/>
              </a:ext>
            </a:extLst>
          </p:cNvPr>
          <p:cNvSpPr txBox="1"/>
          <p:nvPr/>
        </p:nvSpPr>
        <p:spPr>
          <a:xfrm>
            <a:off x="6411928" y="475836"/>
            <a:ext cx="49736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ặt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ươ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3 : 20</a:t>
            </a:r>
            <a:endParaRPr lang="vi-VN" sz="28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xmlns="" id="{6CC0D5F7-C535-4DA4-35CD-E8736B8B5DE9}"/>
              </a:ext>
            </a:extLst>
          </p:cNvPr>
          <p:cNvSpPr txBox="1"/>
          <p:nvPr/>
        </p:nvSpPr>
        <p:spPr>
          <a:xfrm>
            <a:off x="151769" y="2334115"/>
            <a:ext cx="6144271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kern="1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ử</a:t>
            </a:r>
            <a:r>
              <a:rPr lang="en-US" sz="2800" kern="1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ụng</a:t>
            </a:r>
            <a:r>
              <a:rPr lang="en-US" sz="2800" kern="1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áy</a:t>
            </a:r>
            <a:r>
              <a:rPr lang="en-US" sz="2800" kern="1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 smtClean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nh</a:t>
            </a:r>
            <a:r>
              <a:rPr lang="en-US" sz="2800" kern="100" dirty="0" smtClean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 smtClean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ầm</a:t>
            </a:r>
            <a:r>
              <a:rPr lang="en-US" sz="2800" kern="100" dirty="0" smtClean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 smtClean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ay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ta </a:t>
            </a:r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endParaRPr lang="en-US" sz="2800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1 : 125 = 0,408</a:t>
            </a:r>
            <a:endParaRPr lang="vi-VN" sz="28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xmlns="" id="{A0C3B055-F6A1-EECB-A3D2-557FEAABAC18}"/>
              </a:ext>
            </a:extLst>
          </p:cNvPr>
          <p:cNvSpPr txBox="1"/>
          <p:nvPr/>
        </p:nvSpPr>
        <p:spPr>
          <a:xfrm>
            <a:off x="159180" y="3210036"/>
            <a:ext cx="2578367" cy="55335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07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2800" kern="100" dirty="0" err="1" smtClean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ận</a:t>
            </a:r>
            <a:r>
              <a:rPr lang="en-US" sz="2800" kern="100" dirty="0" smtClean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 smtClean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ét</a:t>
            </a:r>
            <a:r>
              <a:rPr lang="en-US" sz="2800" kern="100" dirty="0" smtClean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endParaRPr lang="vi-VN" sz="2800" kern="1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3234993532"/>
      </p:ext>
    </p:extLst>
  </p:cSld>
  <p:clrMapOvr>
    <a:masterClrMapping/>
  </p:clrMapOvr>
  <p:transition>
    <p:check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0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5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0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25" grpId="0"/>
      <p:bldP spid="20" grpId="0"/>
      <p:bldP spid="21" grpId="0"/>
      <p:bldP spid="49" grpId="0"/>
      <p:bldP spid="56" grpId="0"/>
      <p:bldP spid="15" grpId="0"/>
      <p:bldP spid="4" grpId="0" animBg="1"/>
      <p:bldP spid="16" grpId="0"/>
      <p:bldP spid="17" grpId="0"/>
      <p:bldP spid="18" grpId="0"/>
      <p:bldP spid="19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A8AC1A0F-6CB2-4FBB-9025-347BC81245D0}:270"/>
  <p:tag name="ISPRING_SLIDE_ID_2" val="{BD8ACD68-7565-48A0-AD17-47837BE9DFDB}"/>
  <p:tag name="GENSWF_ADVANCE_TIME" val="10.554"/>
  <p:tag name="ISPRING_CUSTOM_TIMING_USED" val="1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A8AC1A0F-6CB2-4FBB-9025-347BC81245D0}:270"/>
  <p:tag name="ISPRING_SLIDE_ID_2" val="{BD8ACD68-7565-48A0-AD17-47837BE9DFDB}"/>
  <p:tag name="GENSWF_ADVANCE_TIME" val="10.554"/>
  <p:tag name="ISPRING_CUSTOM_TIMING_USED" val="1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A8AC1A0F-6CB2-4FBB-9025-347BC81245D0}:270"/>
  <p:tag name="ISPRING_SLIDE_ID_2" val="{BD8ACD68-7565-48A0-AD17-47837BE9DFDB}"/>
  <p:tag name="GENSWF_ADVANCE_TIME" val="10.554"/>
  <p:tag name="ISPRING_CUSTOM_TIMING_USED" val="1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A8AC1A0F-6CB2-4FBB-9025-347BC81245D0}:270"/>
  <p:tag name="ISPRING_SLIDE_ID_2" val="{BD8ACD68-7565-48A0-AD17-47837BE9DFDB}"/>
  <p:tag name="GENSWF_ADVANCE_TIME" val="10.554"/>
  <p:tag name="ISPRING_CUSTOM_TIMING_USED" val="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A8AC1A0F-6CB2-4FBB-9025-347BC81245D0}:270"/>
  <p:tag name="ISPRING_SLIDE_ID_2" val="{BD8ACD68-7565-48A0-AD17-47837BE9DFDB}"/>
  <p:tag name="GENSWF_ADVANCE_TIME" val="10.554"/>
  <p:tag name="ISPRING_CUSTOM_TIMING_USED" val="1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A8AC1A0F-6CB2-4FBB-9025-347BC81245D0}:270"/>
  <p:tag name="ISPRING_SLIDE_ID_2" val="{BD8ACD68-7565-48A0-AD17-47837BE9DFDB}"/>
  <p:tag name="GENSWF_ADVANCE_TIME" val="10.554"/>
  <p:tag name="ISPRING_CUSTOM_TIMING_USED" val="1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A8AC1A0F-6CB2-4FBB-9025-347BC81245D0}:270"/>
  <p:tag name="ISPRING_SLIDE_ID_2" val="{BD8ACD68-7565-48A0-AD17-47837BE9DFDB}"/>
  <p:tag name="GENSWF_ADVANCE_TIME" val="10.554"/>
  <p:tag name="ISPRING_CUSTOM_TIMING_USED" val="1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A8AC1A0F-6CB2-4FBB-9025-347BC81245D0}:270"/>
  <p:tag name="ISPRING_SLIDE_ID_2" val="{BD8ACD68-7565-48A0-AD17-47837BE9DFDB}"/>
  <p:tag name="GENSWF_ADVANCE_TIME" val="10.554"/>
  <p:tag name="ISPRING_CUSTOM_TIMING_USED" val="1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A8AC1A0F-6CB2-4FBB-9025-347BC81245D0}:270"/>
  <p:tag name="ISPRING_SLIDE_ID_2" val="{BD8ACD68-7565-48A0-AD17-47837BE9DFDB}"/>
  <p:tag name="GENSWF_ADVANCE_TIME" val="10.554"/>
  <p:tag name="ISPRING_CUSTOM_TIMING_USED" val="1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A8AC1A0F-6CB2-4FBB-9025-347BC81245D0}:270"/>
  <p:tag name="ISPRING_SLIDE_ID_2" val="{BD8ACD68-7565-48A0-AD17-47837BE9DFDB}"/>
  <p:tag name="GENSWF_ADVANCE_TIME" val="10.554"/>
  <p:tag name="ISPRING_CUSTOM_TIMING_USED" val="1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A8AC1A0F-6CB2-4FBB-9025-347BC81245D0}:270"/>
  <p:tag name="ISPRING_SLIDE_ID_2" val="{BD8ACD68-7565-48A0-AD17-47837BE9DFDB}"/>
  <p:tag name="GENSWF_ADVANCE_TIME" val="10.554"/>
  <p:tag name="ISPRING_CUSTOM_TIMING_USED" val="1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UID" val="{A8AC1A0F-6CB2-4FBB-9025-347BC81245D0}:270"/>
  <p:tag name="ISPRING_SLIDE_ID_2" val="{BD8ACD68-7565-48A0-AD17-47837BE9DFDB}"/>
  <p:tag name="GENSWF_ADVANCE_TIME" val="10.554"/>
  <p:tag name="ISPRING_CUSTOM_TIMING_USED" val="1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8575" cap="flat" cmpd="sng" algn="ctr">
          <a:solidFill>
            <a:srgbClr val="FFFF00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8575" cap="flat" cmpd="sng" algn="ctr">
          <a:solidFill>
            <a:srgbClr val="FFFF00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UI/customUI14.xml>ID15 2022 CD STT 135 nguyenthuylinh080796@gmail.com
</file>

<file path=docProps/app.xml><?xml version="1.0" encoding="utf-8"?>
<Properties xmlns="http://schemas.openxmlformats.org/officeDocument/2006/extended-properties" xmlns:vt="http://schemas.openxmlformats.org/officeDocument/2006/docPropsVTypes">
  <TotalTime>549</TotalTime>
  <Words>1317</Words>
  <Application>Microsoft Office PowerPoint</Application>
  <PresentationFormat>Custom</PresentationFormat>
  <Paragraphs>149</Paragraphs>
  <Slides>22</Slides>
  <Notes>17</Notes>
  <HiddenSlides>0</HiddenSlides>
  <MMClips>0</MMClips>
  <ScaleCrop>false</ScaleCrop>
  <HeadingPairs>
    <vt:vector size="6" baseType="variant"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26" baseType="lpstr">
      <vt:lpstr>Office Theme</vt:lpstr>
      <vt:lpstr>1_Office Theme</vt:lpstr>
      <vt:lpstr>Default Desig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thinh dao</dc:creator>
  <cp:lastModifiedBy>Windows User</cp:lastModifiedBy>
  <cp:revision>58</cp:revision>
  <dcterms:created xsi:type="dcterms:W3CDTF">2022-07-08T00:35:47Z</dcterms:created>
  <dcterms:modified xsi:type="dcterms:W3CDTF">2022-07-28T15:04:05Z</dcterms:modified>
</cp:coreProperties>
</file>